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74BE" w:rsidRDefault="00250565" w:rsidP="00F574BE">
      <w:pPr>
        <w:jc w:val="both"/>
      </w:pPr>
      <w:r>
        <w:t>1</w:t>
      </w:r>
      <w:r w:rsidR="00F574BE">
        <w:t xml:space="preserve">. </w:t>
      </w:r>
      <w:r w:rsidR="00F574BE" w:rsidRPr="00D9483D">
        <w:t xml:space="preserve">Данной трехфазной цепи соответствует </w:t>
      </w:r>
      <w:r w:rsidR="00F574BE">
        <w:t>следующее соотношение</w:t>
      </w:r>
      <w:proofErr w:type="gramStart"/>
      <w:r w:rsidR="00F574BE">
        <w:t xml:space="preserve"> :</w:t>
      </w:r>
      <w:proofErr w:type="gramEnd"/>
    </w:p>
    <w:p w:rsidR="00F574BE" w:rsidRDefault="00F574BE" w:rsidP="00250565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DC32E42" wp14:editId="43D29203">
                <wp:simplePos x="0" y="0"/>
                <wp:positionH relativeFrom="column">
                  <wp:posOffset>4445</wp:posOffset>
                </wp:positionH>
                <wp:positionV relativeFrom="paragraph">
                  <wp:posOffset>204470</wp:posOffset>
                </wp:positionV>
                <wp:extent cx="1982470" cy="1259840"/>
                <wp:effectExtent l="8255" t="0" r="9525" b="8255"/>
                <wp:wrapSquare wrapText="bothSides"/>
                <wp:docPr id="126" name="Группа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2470" cy="1259840"/>
                          <a:chOff x="1708" y="9274"/>
                          <a:chExt cx="3122" cy="2386"/>
                        </a:xfrm>
                      </wpg:grpSpPr>
                      <wpg:grpSp>
                        <wpg:cNvPr id="127" name="Group 3"/>
                        <wpg:cNvGrpSpPr>
                          <a:grpSpLocks/>
                        </wpg:cNvGrpSpPr>
                        <wpg:grpSpPr bwMode="auto">
                          <a:xfrm>
                            <a:off x="1708" y="9274"/>
                            <a:ext cx="3122" cy="2386"/>
                            <a:chOff x="1708" y="9274"/>
                            <a:chExt cx="3122" cy="2386"/>
                          </a:xfrm>
                        </wpg:grpSpPr>
                        <wps:wsp>
                          <wps:cNvPr id="128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8" y="10386"/>
                              <a:ext cx="113" cy="113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9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1770" y="9274"/>
                              <a:ext cx="3060" cy="2386"/>
                              <a:chOff x="1770" y="9274"/>
                              <a:chExt cx="3060" cy="2386"/>
                            </a:xfrm>
                          </wpg:grpSpPr>
                          <wpg:grpSp>
                            <wpg:cNvPr id="130" name="Group 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70" y="9274"/>
                                <a:ext cx="3060" cy="2386"/>
                                <a:chOff x="1770" y="9270"/>
                                <a:chExt cx="3060" cy="2386"/>
                              </a:xfrm>
                            </wpg:grpSpPr>
                            <wps:wsp>
                              <wps:cNvPr id="131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34" y="10513"/>
                                  <a:ext cx="452" cy="4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574BE" w:rsidRPr="00784997" w:rsidRDefault="00F574BE" w:rsidP="00F574BE">
                                    <w:pPr>
                                      <w:rPr>
                                        <w:b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32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70" y="9270"/>
                                  <a:ext cx="3060" cy="2386"/>
                                  <a:chOff x="1770" y="9270"/>
                                  <a:chExt cx="3060" cy="2386"/>
                                </a:xfrm>
                              </wpg:grpSpPr>
                              <wps:wsp>
                                <wps:cNvPr id="133" name="Text Box 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75" y="9930"/>
                                    <a:ext cx="511" cy="45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574BE" w:rsidRPr="00784997" w:rsidRDefault="00F574BE" w:rsidP="00F574BE">
                                      <w:pP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34" name="Group 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70" y="9270"/>
                                    <a:ext cx="3060" cy="2386"/>
                                    <a:chOff x="1770" y="9270"/>
                                    <a:chExt cx="3060" cy="2386"/>
                                  </a:xfrm>
                                </wpg:grpSpPr>
                                <wps:wsp>
                                  <wps:cNvPr id="135" name="Text Box 1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83" y="9270"/>
                                      <a:ext cx="339" cy="497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574BE" w:rsidRPr="00784997" w:rsidRDefault="00F574BE" w:rsidP="00F574BE">
                                        <w:pPr>
                                          <w:rPr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36" name="Group 1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770" y="9817"/>
                                      <a:ext cx="3060" cy="1839"/>
                                      <a:chOff x="1770" y="9817"/>
                                      <a:chExt cx="3060" cy="1839"/>
                                    </a:xfrm>
                                  </wpg:grpSpPr>
                                  <wpg:grpSp>
                                    <wpg:cNvPr id="137" name="Group 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770" y="9817"/>
                                        <a:ext cx="3060" cy="1839"/>
                                        <a:chOff x="1770" y="9495"/>
                                        <a:chExt cx="3060" cy="1839"/>
                                      </a:xfrm>
                                    </wpg:grpSpPr>
                                    <wpg:grpSp>
                                      <wpg:cNvPr id="138" name="Group 1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770" y="9495"/>
                                          <a:ext cx="3060" cy="1839"/>
                                          <a:chOff x="1770" y="9495"/>
                                          <a:chExt cx="3060" cy="1839"/>
                                        </a:xfrm>
                                      </wpg:grpSpPr>
                                      <wpg:grpSp>
                                        <wpg:cNvPr id="139" name="Group 1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770" y="9495"/>
                                            <a:ext cx="3060" cy="1839"/>
                                            <a:chOff x="1770" y="9495"/>
                                            <a:chExt cx="3060" cy="1839"/>
                                          </a:xfrm>
                                        </wpg:grpSpPr>
                                        <wpg:grpSp>
                                          <wpg:cNvPr id="140" name="Group 1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770" y="9495"/>
                                              <a:ext cx="3060" cy="1839"/>
                                              <a:chOff x="1770" y="9495"/>
                                              <a:chExt cx="3060" cy="1839"/>
                                            </a:xfrm>
                                          </wpg:grpSpPr>
                                          <wpg:grpSp>
                                            <wpg:cNvPr id="141" name="Group 17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770" y="9495"/>
                                                <a:ext cx="3060" cy="1839"/>
                                                <a:chOff x="1770" y="9495"/>
                                                <a:chExt cx="3060" cy="1839"/>
                                              </a:xfrm>
                                            </wpg:grpSpPr>
                                            <wpg:grpSp>
                                              <wpg:cNvPr id="142" name="Group 1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1770" y="9495"/>
                                                  <a:ext cx="3060" cy="1385"/>
                                                  <a:chOff x="1770" y="9495"/>
                                                  <a:chExt cx="3060" cy="1385"/>
                                                </a:xfrm>
                                              </wpg:grpSpPr>
                                              <wpg:grpSp>
                                                <wpg:cNvPr id="143" name="Group 1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1770" y="9495"/>
                                                    <a:ext cx="2880" cy="956"/>
                                                    <a:chOff x="1770" y="9495"/>
                                                    <a:chExt cx="2880" cy="956"/>
                                                  </a:xfrm>
                                                </wpg:grpSpPr>
                                                <wps:wsp>
                                                  <wps:cNvPr id="144" name="AutoShape 20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V="1">
                                                      <a:off x="1770" y="9495"/>
                                                      <a:ext cx="2025" cy="15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g:grpSp>
                                                  <wpg:cNvPr id="145" name="Group 21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3795" y="9510"/>
                                                      <a:ext cx="855" cy="941"/>
                                                      <a:chOff x="3795" y="9510"/>
                                                      <a:chExt cx="855" cy="941"/>
                                                    </a:xfrm>
                                                  </wpg:grpSpPr>
                                                  <wps:wsp>
                                                    <wps:cNvPr id="146" name="AutoShape 22"/>
                                                    <wps:cNvCnPr>
                                                      <a:cxnSpLocks noChangeShapeType="1"/>
                                                    </wps:cNvCnPr>
                                                    <wps:spPr bwMode="auto">
                                                      <a:xfrm>
                                                        <a:off x="3795" y="9510"/>
                                                        <a:ext cx="0" cy="72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g:grpSp>
                                                    <wpg:cNvPr id="147" name="Group 23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 rot="1864800">
                                                        <a:off x="3795" y="10341"/>
                                                        <a:ext cx="855" cy="110"/>
                                                        <a:chOff x="5940" y="10375"/>
                                                        <a:chExt cx="855" cy="110"/>
                                                      </a:xfrm>
                                                    </wpg:grpSpPr>
                                                    <wps:wsp>
                                                      <wps:cNvPr id="148" name="Freeform 24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5940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49" name="Freeform 25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6225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50" name="Freeform 26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6510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</wpg:grpSp>
                                              </wpg:grpSp>
                                              <wps:wsp>
                                                <wps:cNvPr id="151" name="AutoShape 2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4575" y="10654"/>
                                                    <a:ext cx="255" cy="226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  <wpg:grpSp>
                                              <wpg:cNvPr id="152" name="Group 28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1770" y="10096"/>
                                                  <a:ext cx="3060" cy="1238"/>
                                                  <a:chOff x="1770" y="10096"/>
                                                  <a:chExt cx="3060" cy="1238"/>
                                                </a:xfrm>
                                              </wpg:grpSpPr>
                                              <wpg:grpSp>
                                                <wpg:cNvPr id="153" name="Group 2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1770" y="10096"/>
                                                    <a:ext cx="705" cy="1238"/>
                                                    <a:chOff x="1770" y="10096"/>
                                                    <a:chExt cx="705" cy="1238"/>
                                                  </a:xfrm>
                                                </wpg:grpSpPr>
                                                <wps:wsp>
                                                  <wps:cNvPr id="154" name="AutoShape 30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>
                                                      <a:off x="1770" y="10096"/>
                                                      <a:ext cx="705" cy="0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s:wsp>
                                                  <wps:cNvPr id="155" name="AutoShape 31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>
                                                      <a:off x="2475" y="10096"/>
                                                      <a:ext cx="0" cy="1238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  <wps:wsp>
                                                <wps:cNvPr id="156" name="AutoShape 32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2475" y="11334"/>
                                                    <a:ext cx="2355" cy="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157" name="AutoShape 33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4830" y="10880"/>
                                                    <a:ext cx="0" cy="454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  <wps:wsp>
                                            <wps:cNvPr id="158" name="AutoShape 3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3390" y="10193"/>
                                                <a:ext cx="405" cy="182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g:grpSp>
                                          <wpg:cNvPr id="159" name="Group 35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 rot="-1627140">
                                              <a:off x="2619" y="10401"/>
                                              <a:ext cx="771" cy="253"/>
                                              <a:chOff x="7711" y="11164"/>
                                              <a:chExt cx="771" cy="253"/>
                                            </a:xfrm>
                                          </wpg:grpSpPr>
                                          <wps:wsp>
                                            <wps:cNvPr id="160" name="AutoShape 3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8331" y="11164"/>
                                                <a:ext cx="0" cy="253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2857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61" name="AutoShape 3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8481" y="11164"/>
                                                <a:ext cx="1" cy="253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2857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62" name="AutoShape 3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7711" y="11334"/>
                                                <a:ext cx="620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s:wsp>
                                        <wps:cNvPr id="163" name="AutoShape 3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1770" y="10739"/>
                                            <a:ext cx="876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64" name="Text Box 4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303" y="9889"/>
                                          <a:ext cx="452" cy="452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F574BE" w:rsidRPr="009F33ED" w:rsidRDefault="00F574BE" w:rsidP="00F574BE">
                                            <w:pPr>
                                              <w:rPr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  <w:t>L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65" name="AutoShape 4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38" y="10495"/>
                                        <a:ext cx="57" cy="57"/>
                                      </a:xfrm>
                                      <a:prstGeom prst="flowChartConnector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166" name="AutoShape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21" y="9771"/>
                                <a:ext cx="113" cy="113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67" name="AutoShape 43"/>
                        <wps:cNvSpPr>
                          <a:spLocks noChangeArrowheads="1"/>
                        </wps:cNvSpPr>
                        <wps:spPr bwMode="auto">
                          <a:xfrm>
                            <a:off x="1708" y="10980"/>
                            <a:ext cx="113" cy="113"/>
                          </a:xfrm>
                          <a:prstGeom prst="flowChartConnector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6" o:spid="_x0000_s1026" style="position:absolute;left:0;text-align:left;margin-left:.35pt;margin-top:16.1pt;width:156.1pt;height:99.2pt;z-index:251659264" coordorigin="1708,9274" coordsize="3122,2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">
                <v:group id="Group 3" o:spid="_x0000_s1027" style="position:absolute;left:1708;top:9274;width:3122;height:2386" coordorigin="1708,9274" coordsize="3122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AutoShape 4" o:spid="_x0000_s1028" type="#_x0000_t120" style="position:absolute;left:1708;top:10386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I7t8QA&#10;AADcAAAADwAAAGRycy9kb3ducmV2LnhtbESPQWvCQBCF7wX/wzJCb3WjxVZSV7GlQvBSmha8Dtlp&#10;EtydDdmtif/eOQjeZnhv3vtmvR29U2fqYxvYwHyWgSKugm25NvD7s39agYoJ2aILTAYuFGG7mTys&#10;Mbdh4G86l6lWEsIxRwNNSl2udawa8hhnoSMW7S/0HpOsfa1tj4OEe6cXWfaiPbYsDQ129NFQdSr/&#10;vYFUXNyhHdyXf/3cHYfn92XB1BnzOB13b6ASjeluvl0XVvAXQivPyAR6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iO7fEAAAA3AAAAA8AAAAAAAAAAAAAAAAAmAIAAGRycy9k&#10;b3ducmV2LnhtbFBLBQYAAAAABAAEAPUAAACJAwAAAAA=&#10;"/>
                  <v:group id="Group 5" o:spid="_x0000_s1029" style="position:absolute;left:1770;top:9274;width:3060;height:2386" coordorigin="1770,9274" coordsize="3060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<v:group id="Group 6" o:spid="_x0000_s1030" style="position:absolute;left:1770;top:9274;width:3060;height:2386" coordorigin="1770,9270" coordsize="3060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7" o:spid="_x0000_s1031" type="#_x0000_t202" style="position:absolute;left:1934;top:10513;width:452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wgN8EA&#10;AADcAAAADwAAAGRycy9kb3ducmV2LnhtbERPyW7CMBC9V+IfrKnUS0UcaNkCBtFKVFxZPmCIJ4sa&#10;j6PYZPl7XKkSt3l662x2valES40rLSuYRDEI4tTqknMF18thvAThPLLGyjIpGMjBbjt62WCibccn&#10;as8+FyGEXYIKCu/rREqXFmTQRbYmDlxmG4M+wCaXusEuhJtKTuN4Lg2WHBoKrOm7oPT3fDcKsmP3&#10;Plt1tx9/XZw+519YLm52UOrttd+vQXjq/VP87z7qMP9jAn/PhAv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68IDfBAAAA3AAAAA8AAAAAAAAAAAAAAAAAmAIAAGRycy9kb3du&#10;cmV2LnhtbFBLBQYAAAAABAAEAPUAAACGAwAAAAA=&#10;" stroked="f">
                        <v:textbox>
                          <w:txbxContent>
                            <w:p w:rsidR="00F574BE" w:rsidRPr="00784997" w:rsidRDefault="00F574BE" w:rsidP="00F574BE">
                              <w:pPr>
                                <w:rPr>
                                  <w:b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group id="Group 8" o:spid="_x0000_s1032" style="position:absolute;left:1770;top:9270;width:3060;height:2386" coordorigin="1770,9270" coordsize="3060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    <v:shape id="Text Box 9" o:spid="_x0000_s1033" type="#_x0000_t202" style="position:absolute;left:1875;top:9930;width:511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Ib278A&#10;AADcAAAADwAAAGRycy9kb3ducmV2LnhtbERPy6rCMBDdX/AfwghuLpr61moUFa649fEBYzO2xWZS&#10;mmjr398Igrs5nOcs140pxJMql1tW0O9FIIgTq3NOFVzOf90ZCOeRNRaWScGLHKxXrZ8lxtrWfKTn&#10;yacihLCLUUHmfRlL6ZKMDLqeLYkDd7OVQR9glUpdYR3CTSEHUTSRBnMODRmWtMsouZ8eRsHtUP+O&#10;5/V17y/T42iyxXx6tS+lOu1mswDhqfFf8cd90GH+cAjvZ8IF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IhvbvwAAANwAAAAPAAAAAAAAAAAAAAAAAJgCAABkcnMvZG93bnJl&#10;di54bWxQSwUGAAAAAAQABAD1AAAAhAMAAAAA&#10;" stroked="f">
                          <v:textbox>
                            <w:txbxContent>
                              <w:p w:rsidR="00F574BE" w:rsidRPr="00784997" w:rsidRDefault="00F574BE" w:rsidP="00F574BE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group id="Group 10" o:spid="_x0000_s1034" style="position:absolute;left:1770;top:9270;width:3060;height:2386" coordorigin="1770,9270" coordsize="3060,2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NW4s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E9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NW4sQAAADcAAAA&#10;DwAAAAAAAAAAAAAAAACqAgAAZHJzL2Rvd25yZXYueG1sUEsFBgAAAAAEAAQA+gAAAJsDAAAAAA==&#10;">
                          <v:shape id="Text Box 11" o:spid="_x0000_s1035" type="#_x0000_t202" style="position:absolute;left:1883;top:9270;width:339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cmNMEA&#10;AADcAAAADwAAAGRycy9kb3ducmV2LnhtbERPzYrCMBC+C75DGGEvoum6arUaxV1QvKp9gLEZ22Iz&#10;KU3W1rc3Cwve5uP7nfW2M5V4UONKywo+xxEI4szqknMF6WU/WoBwHlljZZkUPMnBdtPvrTHRtuUT&#10;Pc4+FyGEXYIKCu/rREqXFWTQjW1NHLibbQz6AJtc6gbbEG4qOYmiuTRYcmgosKafgrL7+dcouB3b&#10;4WzZXg8+jU/T+TeW8dU+lfoYdLsVCE+df4v/3Ucd5n/N4O+ZcIH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HJjTBAAAA3AAAAA8AAAAAAAAAAAAAAAAAmAIAAGRycy9kb3du&#10;cmV2LnhtbFBLBQYAAAAABAAEAPUAAACGAwAAAAA=&#10;" stroked="f">
                            <v:textbox>
                              <w:txbxContent>
                                <w:p w:rsidR="00F574BE" w:rsidRPr="00784997" w:rsidRDefault="00F574BE" w:rsidP="00F574BE">
                                  <w:pPr>
                                    <w:rPr>
                                      <w:b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group id="Group 12" o:spid="_x0000_s1036" style="position:absolute;left:1770;top:9817;width:3060;height:1839" coordorigin="1770,9817" coordsize="3060,1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      <v:group id="Group 13" o:spid="_x0000_s1037" style="position:absolute;left:1770;top:9817;width:3060;height:1839" coordorigin="1770,9495" coordsize="3060,1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          <v:group id="Group 14" o:spid="_x0000_s1038" style="position:absolute;left:1770;top:9495;width:3060;height:1839" coordorigin="1770,9495" coordsize="3060,1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        <v:group id="Group 15" o:spid="_x0000_s1039" style="position:absolute;left:1770;top:9495;width:3060;height:1839" coordorigin="1770,9495" coordsize="3060,1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            <v:group id="Group 16" o:spid="_x0000_s1040" style="position:absolute;left:1770;top:9495;width:3060;height:1839" coordorigin="1770,9495" coordsize="3060,1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              <v:group id="Group 17" o:spid="_x0000_s1041" style="position:absolute;left:1770;top:9495;width:3060;height:1839" coordorigin="1770,9495" coordsize="3060,18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                    <v:group id="Group 18" o:spid="_x0000_s1042" style="position:absolute;left:1770;top:9495;width:3060;height:1385" coordorigin="1770,9495" coordsize="3060,13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                  <v:group id="Group 19" o:spid="_x0000_s1043" style="position:absolute;left:1770;top:9495;width:2880;height:956" coordorigin="1770,9495" coordsize="2880,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                    <v:shapetype id="_x0000_t32" coordsize="21600,21600" o:spt="32" o:oned="t" path="m,l21600,21600e" filled="f">
                                            <v:path arrowok="t" fillok="f" o:connecttype="none"/>
                                            <o:lock v:ext="edit" shapetype="t"/>
                                          </v:shapetype>
                                          <v:shape id="AutoShape 20" o:spid="_x0000_s1044" type="#_x0000_t32" style="position:absolute;left:1770;top:9495;width:2025;height: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i9a8IAAADcAAAADwAAAGRycy9kb3ducmV2LnhtbERPTYvCMBC9L/gfwgheFk0rIlKNIgsL&#10;i4cFtQePQzK2xWZSk2zt/vvNguBtHu9zNrvBtqInHxrHCvJZBoJYO9NwpaA8f05XIEJENtg6JgW/&#10;FGC3Hb1tsDDuwUfqT7ESKYRDgQrqGLtCyqBrshhmriNO3NV5izFBX0nj8ZHCbSvnWbaUFhtODTV2&#10;9FGTvp1+rILmUH6X/fs9er065Befh/Ol1UpNxsN+DSLSEF/ip/vLpPmLB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i9a8IAAADcAAAADwAAAAAAAAAAAAAA&#10;AAChAgAAZHJzL2Rvd25yZXYueG1sUEsFBgAAAAAEAAQA+QAAAJADAAAAAA==&#10;"/>
                                          <v:group id="Group 21" o:spid="_x0000_s1045" style="position:absolute;left:3795;top:9510;width:855;height:941" coordorigin="3795,9510" coordsize="855,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                        <v:shape id="AutoShape 22" o:spid="_x0000_s1046" type="#_x0000_t32" style="position:absolute;left:3795;top:9510;width:0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G7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nBuzDAAAA3AAAAA8AAAAAAAAAAAAA&#10;AAAAoQIAAGRycy9kb3ducmV2LnhtbFBLBQYAAAAABAAEAPkAAACRAwAAAAA=&#10;"/>
                                            <v:group id="Group 23" o:spid="_x0000_s1047" style="position:absolute;left:3795;top:10341;width:855;height:110;rotation:2036859fd" coordorigin="5940,10375" coordsize="855,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Mdt/cEAAADcAAAADwAA&#10;AAAAAAAAAAAAAACqAgAAZHJzL2Rvd25yZXYueG1sUEsFBgAAAAAEAAQA+gAAAJgDAAAAAA==&#10;">
                                              <v:shape id="Freeform 24" o:spid="_x0000_s1048" style="position:absolute;left:594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LKecUA&#10;AADcAAAADwAAAGRycy9kb3ducmV2LnhtbESPQW/CMAyF75P2HyJP4jJBCkITdASEQEhjt0F/gNWY&#10;tqNxShKg49fPh0m72XrP731erHrXqhuF2Hg2MB5loIhLbxuuDBTH3XAGKiZki61nMvBDEVbL56cF&#10;5tbf+Ytuh1QpCeGYo4E6pS7XOpY1OYwj3xGLdvLBYZI1VNoGvEu4a/Uky960w4alocaONjWV58PV&#10;GZjuZufHJdBrseXT/tvNi09fZcYMXvr1O6hEffo3/11/WMGfCq08IxPo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Esp5xQAAANwAAAAPAAAAAAAAAAAAAAAAAJgCAABkcnMv&#10;ZG93bnJldi54bWxQSwUGAAAAAAQABAD1AAAAigMAAAAA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  <v:shape id="Freeform 25" o:spid="_x0000_s1049" style="position:absolute;left:6225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5v4sMA&#10;AADcAAAADwAAAGRycy9kb3ducmV2LnhtbERPzWrCQBC+F3yHZYReim5apGh0E6QSaHur5gGG7JhE&#10;s7Nxd41pn75bKHibj+93NvloOjGQ861lBc/zBARxZXXLtYLyUMyWIHxA1thZJgXf5CHPJg8bTLW9&#10;8RcN+1CLGMI+RQVNCH0qpa8aMujntieO3NE6gyFCV0vt8BbDTSdfkuRVGmw5NjTY01tD1Xl/NQoW&#10;xfL8c3H0VO74+HEyq/LT1olSj9NxuwYRaAx38b/7Xcf5ixX8PRMv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15v4sMAAADcAAAADwAAAAAAAAAAAAAAAACYAgAAZHJzL2Rv&#10;d25yZXYueG1sUEsFBgAAAAAEAAQA9QAAAIgDAAAAAA==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  <v:shape id="Freeform 26" o:spid="_x0000_s1050" style="position:absolute;left:651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1QosUA&#10;AADcAAAADwAAAGRycy9kb3ducmV2LnhtbESPQW/CMAyF75P4D5GRuEwjHWKIdQSENiGx3YD+AKsx&#10;bUfjlCSDwq+fD5N2s/We3/u8WPWuVRcKsfFs4HmcgSIuvW24MlAcNk9zUDEhW2w9k4EbRVgtBw8L&#10;zK2/8o4u+1QpCeGYo4E6pS7XOpY1OYxj3xGLdvTBYZI1VNoGvEq4a/Uky2baYcPSUGNH7zWVp/2P&#10;MzDdzE/3c6DH4oOPn9/utfjyVWbMaNiv30Al6tO/+e96awX/RfDlGZlAL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vVCixQAAANwAAAAPAAAAAAAAAAAAAAAAAJgCAABkcnMv&#10;ZG93bnJldi54bWxQSwUGAAAAAAQABAD1AAAAigMAAAAA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</v:group>
                                          </v:group>
                                        </v:group>
                                        <v:shape id="AutoShape 27" o:spid="_x0000_s1051" type="#_x0000_t32" style="position:absolute;left:4575;top:10654;width:255;height:2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cIRc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j3P4fSZdIG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XCEXDAAAA3AAAAA8AAAAAAAAAAAAA&#10;AAAAoQIAAGRycy9kb3ducmV2LnhtbFBLBQYAAAAABAAEAPkAAACRAwAAAAA=&#10;"/>
                                      </v:group>
                                      <v:group id="Group 28" o:spid="_x0000_s1052" style="position:absolute;left:1770;top:10096;width:3060;height:1238" coordorigin="1770,10096" coordsize="3060,1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                    <v:group id="Group 29" o:spid="_x0000_s1053" style="position:absolute;left:1770;top:10096;width:705;height:1238" coordorigin="1770,10096" coordsize="705,1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                      <v:shape id="AutoShape 30" o:spid="_x0000_s1054" type="#_x0000_t32" style="position:absolute;left:1770;top:10096;width:7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Cr3cMAAADcAAAADwAAAGRycy9kb3ducmV2LnhtbERPTWsCMRC9F/wPYYReSs0qtZStUVZB&#10;qIIHt+19uhk3wc1k3UTd/ntTKHibx/uc2aJ3jbhQF6xnBeNRBoK48tpyreDrc/38BiJEZI2NZ1Lw&#10;SwEW88HDDHPtr7ynSxlrkUI45KjAxNjmUobKkMMw8i1x4g6+cxgT7GqpO7ymcNfISZa9SoeWU4PB&#10;llaGqmN5dgp2m/Gy+DF2s92f7G66Lppz/fSt1OOwL95BROrjXfzv/tBp/vQF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gq93DAAAA3AAAAA8AAAAAAAAAAAAA&#10;AAAAoQIAAGRycy9kb3ducmV2LnhtbFBLBQYAAAAABAAEAPkAAACRAwAAAAA=&#10;"/>
                                          <v:shape id="AutoShape 31" o:spid="_x0000_s1055" type="#_x0000_t32" style="position:absolute;left:2475;top:10096;width:0;height:12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wORsMAAADcAAAADwAAAGRycy9kb3ducmV2LnhtbERP32vCMBB+H/g/hBP2MmzqoGNUo9SB&#10;MAc+qPP9bG5NWHOpTdTuv18GA9/u4/t58+XgWnGlPljPCqZZDoK49tpyo+DzsJ68gggRWWPrmRT8&#10;UIDlYvQwx1L7G+/ouo+NSCEcSlRgYuxKKUNtyGHIfEecuC/fO4wJ9o3UPd5SuGvlc56/SIeWU4PB&#10;jt4M1d/7i1Ow3UxX1cnYzcfubLfFumovzdNRqcfxUM1ARBriXfzvftdpflHA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sDkbDAAAA3AAAAA8AAAAAAAAAAAAA&#10;AAAAoQIAAGRycy9kb3ducmV2LnhtbFBLBQYAAAAABAAEAPkAAACRAwAAAAA=&#10;"/>
                                        </v:group>
                                        <v:shape id="AutoShape 32" o:spid="_x0000_s1056" type="#_x0000_t32" style="position:absolute;left:2475;top:11334;width:23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6QMcIAAADcAAAADwAAAGRycy9kb3ducmV2LnhtbERPS2sCMRC+F/wPYYReSs0qKLI1yloQ&#10;VPDg6z7dTDfBzWS7ibr996ZQ8DYf33Nmi87V4kZtsJ4VDAcZCOLSa8uVgtNx9T4FESKyxtozKfil&#10;AIt572WGufZ33tPtECuRQjjkqMDE2ORShtKQwzDwDXHivn3rMCbYVlK3eE/hrpajLJtIh5ZTg8GG&#10;Pg2Vl8PVKdhthsviy9jNdv9jd+NVUV+rt7NSr/2u+AARqYtP8b97rdP88QT+nkkX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6QMcIAAADcAAAADwAAAAAAAAAAAAAA&#10;AAChAgAAZHJzL2Rvd25yZXYueG1sUEsFBgAAAAAEAAQA+QAAAJADAAAAAA==&#10;"/>
                                        <v:shape id="AutoShape 33" o:spid="_x0000_s1057" type="#_x0000_t32" style="position:absolute;left:4830;top:10880;width:0;height:4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I1q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n73A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yNarDAAAA3AAAAA8AAAAAAAAAAAAA&#10;AAAAoQIAAGRycy9kb3ducmV2LnhtbFBLBQYAAAAABAAEAPkAAACRAwAAAAA=&#10;"/>
                                      </v:group>
                                    </v:group>
                                    <v:shape id="AutoShape 34" o:spid="_x0000_s1058" type="#_x0000_t32" style="position:absolute;left:3390;top:10193;width:405;height:18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whs8UAAADcAAAADwAAAGRycy9kb3ducmV2LnhtbESPQWvDMAyF74P9B6PBLqN1Mlgpad0y&#10;CoXRQ2FtDj0KW0vCYjmzvTT799Oh0JvEe3rv03o7+V6NFFMX2EA5L0AR2+A6bgzU5/1sCSplZId9&#10;YDLwRwm2m8eHNVYuXPmTxlNulIRwqtBAm/NQaZ1sSx7TPAzEon2F6DHLGhvtIl4l3Pf6tSgW2mPH&#10;0tDiQLuW7Pfp1xvoDvWxHl9+crTLQ3mJZTpfemvM89P0vgKVacp38+36wwn+m9DK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0whs8UAAADcAAAADwAAAAAAAAAA&#10;AAAAAAChAgAAZHJzL2Rvd25yZXYueG1sUEsFBgAAAAAEAAQA+QAAAJMDAAAAAA==&#10;"/>
                                  </v:group>
                                  <v:group id="Group 35" o:spid="_x0000_s1059" style="position:absolute;left:2619;top:10401;width:771;height:253;rotation:-1777271fd" coordorigin="7711,11164" coordsize="771,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+j7vCwwAAANwAAAAP&#10;AAAAAAAAAAAAAAAAAKoCAABkcnMvZG93bnJldi54bWxQSwUGAAAAAAQABAD6AAAAmgMAAAAA&#10;">
                                    <v:shape id="AutoShape 36" o:spid="_x0000_s1060" type="#_x0000_t32" style="position:absolute;left:8331;top:11164;width:0;height:2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DotcYAAADcAAAADwAAAGRycy9kb3ducmV2LnhtbESPQWvCQBCF7wX/wzJCL6VurCASXcUW&#10;LC14qFbxOmTHbDA7G7JrjP++cxB6m+G9ee+bxar3teqojVVgA+NRBoq4CLbi0sDhd/M6AxUTssU6&#10;MBm4U4TVcvC0wNyGG++o26dSSQjHHA24lJpc61g48hhHoSEW7Rxaj0nWttS2xZuE+1q/ZdlUe6xY&#10;Ghw29OGouOyv3kDqskl8mR1270f3edmeJuvv++bHmOdhv56DStSnf/Pj+ssK/lTw5Rm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g6LXGAAAA3AAAAA8AAAAAAAAA&#10;AAAAAAAAoQIAAGRycy9kb3ducmV2LnhtbFBLBQYAAAAABAAEAPkAAACUAwAAAAA=&#10;" strokeweight="2.25pt"/>
                                    <v:shape id="AutoShape 37" o:spid="_x0000_s1061" type="#_x0000_t32" style="position:absolute;left:8481;top:11164;width:1;height:2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tEvcAAAADcAAAADwAAAGRycy9kb3ducmV2LnhtbERPS4vCMBC+C/sfwix4kTVxDyrVKEVW&#10;2KsvZG9DMzbFZlKarFZ/vREEb/PxPWe+7FwtLtSGyrOG0VCBIC68qbjUsN+tv6YgQkQ2WHsmDTcK&#10;sFx89OaYGX/lDV22sRQphEOGGmyMTSZlKCw5DEPfECfu5FuHMcG2lKbFawp3tfxWaiwdVpwaLDa0&#10;slSct/9Og2GV3+7r49+gPKwKm/+cJkpKrfufXT4DEamLb/HL/WvS/PEIns+kC+Ti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27RL3AAAAA3AAAAA8AAAAAAAAAAAAAAAAA&#10;oQIAAGRycy9kb3ducmV2LnhtbFBLBQYAAAAABAAEAPkAAACOAwAAAAA=&#10;" strokeweight="2.25pt"/>
                                    <v:shape id="AutoShape 38" o:spid="_x0000_s1062" type="#_x0000_t32" style="position:absolute;left:7711;top:11334;width:6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lcj8IAAADcAAAADwAAAGRycy9kb3ducmV2LnhtbERPS2sCMRC+C/6HMIIXqVmFimyNshYE&#10;LXjwdZ9uppvgZrLdRN3++6ZQ8DYf33MWq87V4k5tsJ4VTMYZCOLSa8uVgvNp8zIHESKyxtozKfih&#10;AKtlv7fAXPsHH+h+jJVIIRxyVGBibHIpQ2nIYRj7hjhxX751GBNsK6lbfKRwV8tpls2kQ8upwWBD&#10;74bK6/HmFOx3k3Xxaezu4/Bt96+bor5Vo4tSw0FXvIGI1MWn+N+91Wn+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lcj8IAAADcAAAADwAAAAAAAAAAAAAA&#10;AAChAgAAZHJzL2Rvd25yZXYueG1sUEsFBgAAAAAEAAQA+QAAAJADAAAAAA==&#10;"/>
                                  </v:group>
                                </v:group>
                                <v:shape id="AutoShape 39" o:spid="_x0000_s1063" type="#_x0000_t32" style="position:absolute;left:1770;top:10739;width:87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R5f8IAAADcAAAADwAAAGRycy9kb3ducmV2LnhtbERPTYvCMBC9C/6HMIIXWdMqiHSNIgsL&#10;i4cFtQePQzK2xWZSk2zt/vvNguBtHu9zNrvBtqInHxrHCvJ5BoJYO9NwpaA8f76tQYSIbLB1TAp+&#10;KcBuOx5tsDDuwUfqT7ESKYRDgQrqGLtCyqBrshjmriNO3NV5izFBX0nj8ZHCbSsXWbaSFhtODTV2&#10;9FGTvp1+rILmUH6X/ewevV4f8ovPw/nSaqWmk2H/DiLSEF/ip/vLpPmrJ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4R5f8IAAADcAAAADwAAAAAAAAAAAAAA&#10;AAChAgAAZHJzL2Rvd25yZXYueG1sUEsFBgAAAAAEAAQA+QAAAJADAAAAAA==&#10;"/>
                              </v:group>
                              <v:shape id="Text Box 40" o:spid="_x0000_s1064" type="#_x0000_t202" style="position:absolute;left:4303;top:9889;width:45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isssIA&#10;AADcAAAADwAAAGRycy9kb3ducmV2LnhtbERP22rCQBB9F/oPyxT6IrqxpFGjm2CFlrx6+YAxOybB&#10;7GzIbk38e7dQ6NscznW2+WhacafeNZYVLOYRCOLS6oYrBefT12wFwnlkja1lUvAgB3n2Mtliqu3A&#10;B7offSVCCLsUFdTed6mUrqzJoJvbjjhwV9sb9AH2ldQ9DiHctPI9ihJpsOHQUGNH+5rK2/HHKLgW&#10;w/RjPVy+/Xl5iJNPbJYX+1Dq7XXcbUB4Gv2/+M9d6DA/ieH3mXCBz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KyywgAAANwAAAAPAAAAAAAAAAAAAAAAAJgCAABkcnMvZG93&#10;bnJldi54bWxQSwUGAAAAAAQABAD1AAAAhwMAAAAA&#10;" stroked="f">
                                <v:textbox>
                                  <w:txbxContent>
                                    <w:p w:rsidR="00F574BE" w:rsidRPr="009F33ED" w:rsidRDefault="00F574BE" w:rsidP="00F574BE">
                                      <w:pP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AutoShape 41" o:spid="_x0000_s1065" type="#_x0000_t120" style="position:absolute;left:3738;top:1049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kScIA&#10;AADcAAAADwAAAGRycy9kb3ducmV2LnhtbERPS4vCMBC+L/gfwgheFk3r4oNqFBUELwo+z2MztsVm&#10;Upqo3X9vhIW9zcf3nOm8MaV4Uu0KywriXgSCOLW64EzB6bjujkE4j6yxtEwKfsnBfNb6mmKi7Yv3&#10;9Dz4TIQQdgkqyL2vEildmpNB17MVceButjboA6wzqWt8hXBTyn4UDaXBgkNDjhWtckrvh4dR8B2v&#10;DW53q/3pJz6e+7flaHC/XJXqtJvFBISnxv+L/9wbHeYPB/B5JlwgZ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MGRJwgAAANwAAAAPAAAAAAAAAAAAAAAAAJgCAABkcnMvZG93&#10;bnJldi54bWxQSwUGAAAAAAQABAD1AAAAhwMAAAAA&#10;" fillcolor="black"/>
                          </v:group>
                        </v:group>
                      </v:group>
                    </v:group>
                    <v:shape id="AutoShape 42" o:spid="_x0000_s1066" type="#_x0000_t120" style="position:absolute;left:1821;top:9771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uznsEA&#10;AADcAAAADwAAAGRycy9kb3ducmV2LnhtbERPTWvCQBC9F/wPywje6kalsURXUVEIvRRjweuQnSah&#10;u7Mhu5r4791Cobd5vM9ZbwdrxJ063zhWMJsmIIhLpxuuFHxdTq/vIHxA1mgck4IHedhuRi9rzLTr&#10;+Uz3IlQihrDPUEEdQptJ6cuaLPqpa4kj9+06iyHCrpK6wz6GWyPnSZJKiw3HhhpbOtRU/hQ3qyDk&#10;D/PR9ObTLo+7a7/Yv+VMrVKT8bBbgQg0hH/xnzvXcX6awu8z8QK5e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bs57BAAAA3AAAAA8AAAAAAAAAAAAAAAAAmAIAAGRycy9kb3du&#10;cmV2LnhtbFBLBQYAAAAABAAEAPUAAACGAwAAAAA=&#10;"/>
                  </v:group>
                </v:group>
                <v:shape id="AutoShape 43" o:spid="_x0000_s1067" type="#_x0000_t120" style="position:absolute;left:1708;top:1098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cWBcIA&#10;AADcAAAADwAAAGRycy9kb3ducmV2LnhtbERPS2vCQBC+C/6HZQredNNKY0ldJRaF0IvUFnodstMk&#10;dHc2ZNc8/r1bKHibj+852/1ojeip841jBY+rBARx6XTDlYKvz9PyBYQPyBqNY1IwkYf9bj7bYqbd&#10;wB/UX0IlYgj7DBXUIbSZlL6syaJfuZY4cj+usxgi7CqpOxxiuDXyKUlSabHh2FBjS281lb+Xq1UQ&#10;ism8N4M5280x/x7Wh+eCqVVq8TDmryACjeEu/ncXOs5PN/D3TLxA7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lxYFwgAAANwAAAAPAAAAAAAAAAAAAAAAAJgCAABkcnMvZG93&#10;bnJldi54bWxQSwUGAAAAAAQABAD1AAAAhwMAAAAA&#10;"/>
                <w10:wrap type="square"/>
              </v:group>
            </w:pict>
          </mc:Fallback>
        </mc:AlternateContent>
      </w:r>
    </w:p>
    <w:p w:rsidR="00250565" w:rsidRDefault="00250565" w:rsidP="00F574BE">
      <w:pPr>
        <w:jc w:val="both"/>
      </w:pPr>
      <w:r w:rsidRPr="00250565">
        <w:rPr>
          <w:position w:val="-12"/>
        </w:rPr>
        <w:object w:dxaOrig="3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82.7pt;height:18.75pt" o:ole="">
            <v:imagedata r:id="rId6" o:title=""/>
          </v:shape>
          <o:OLEObject Type="Embed" ProgID="Equation.DSMT4" ShapeID="_x0000_i1039" DrawAspect="Content" ObjectID="_1602352005" r:id="rId7"/>
        </w:object>
      </w:r>
      <w:r>
        <w:t>.</w:t>
      </w:r>
    </w:p>
    <w:p w:rsidR="00250565" w:rsidRDefault="00250565" w:rsidP="00F574BE">
      <w:pPr>
        <w:jc w:val="both"/>
      </w:pPr>
      <w:r>
        <w:t>Рассчитать токи.</w:t>
      </w:r>
    </w:p>
    <w:p w:rsidR="00250565" w:rsidRDefault="00250565" w:rsidP="00F574BE">
      <w:pPr>
        <w:jc w:val="both"/>
      </w:pPr>
    </w:p>
    <w:p w:rsidR="00250565" w:rsidRDefault="00250565" w:rsidP="00F574BE">
      <w:pPr>
        <w:jc w:val="both"/>
      </w:pPr>
    </w:p>
    <w:p w:rsidR="00250565" w:rsidRDefault="00250565" w:rsidP="00F574BE">
      <w:pPr>
        <w:jc w:val="both"/>
      </w:pPr>
    </w:p>
    <w:p w:rsidR="00250565" w:rsidRDefault="00250565" w:rsidP="00F574BE">
      <w:pPr>
        <w:jc w:val="both"/>
      </w:pPr>
    </w:p>
    <w:p w:rsidR="00BD32F0" w:rsidRDefault="00BD32F0" w:rsidP="00F574BE">
      <w:pPr>
        <w:jc w:val="both"/>
      </w:pPr>
    </w:p>
    <w:p w:rsidR="00BD32F0" w:rsidRDefault="00BD32F0" w:rsidP="00F574BE">
      <w:pPr>
        <w:jc w:val="both"/>
      </w:pPr>
    </w:p>
    <w:p w:rsidR="00BD32F0" w:rsidRDefault="00BD32F0" w:rsidP="00F574BE">
      <w:pPr>
        <w:jc w:val="both"/>
      </w:pPr>
    </w:p>
    <w:p w:rsidR="00F574BE" w:rsidRDefault="00BD32F0" w:rsidP="00F574BE">
      <w:pPr>
        <w:jc w:val="both"/>
      </w:pPr>
      <w:r>
        <w:t>2</w:t>
      </w:r>
      <w:r w:rsidR="00F574BE">
        <w:t>.</w:t>
      </w:r>
      <w:r w:rsidR="00F574BE" w:rsidRPr="00A27CEC">
        <w:t xml:space="preserve"> </w:t>
      </w:r>
      <w:r w:rsidR="00F574BE" w:rsidRPr="00D9483D">
        <w:t xml:space="preserve">Данной трехфазной цепи </w:t>
      </w:r>
      <w:r w:rsidR="00F574BE">
        <w:t xml:space="preserve">при разомкнутом рубильнике </w:t>
      </w:r>
      <w:r w:rsidR="00F574BE" w:rsidRPr="00D9483D">
        <w:t xml:space="preserve">соответствует </w:t>
      </w:r>
      <w:r w:rsidR="00F574BE">
        <w:t>следующее соотношение</w:t>
      </w:r>
      <w:proofErr w:type="gramStart"/>
      <w:r w:rsidR="00F574BE">
        <w:t xml:space="preserve"> :</w:t>
      </w:r>
      <w:proofErr w:type="gramEnd"/>
      <w:r w:rsidR="00250565" w:rsidRPr="00250565">
        <w:t xml:space="preserve"> </w:t>
      </w:r>
      <w:r w:rsidR="00250565" w:rsidRPr="00250565">
        <w:rPr>
          <w:position w:val="-12"/>
        </w:rPr>
        <w:object w:dxaOrig="3000" w:dyaOrig="380">
          <v:shape id="_x0000_i1040" type="#_x0000_t75" style="width:150.05pt;height:18.75pt" o:ole="">
            <v:imagedata r:id="rId8" o:title=""/>
          </v:shape>
          <o:OLEObject Type="Embed" ProgID="Equation.DSMT4" ShapeID="_x0000_i1040" DrawAspect="Content" ObjectID="_1602352006" r:id="rId9"/>
        </w:object>
      </w:r>
      <w:r w:rsidR="00250565">
        <w:t>.</w:t>
      </w:r>
    </w:p>
    <w:p w:rsidR="00F574BE" w:rsidRDefault="00F574BE" w:rsidP="00F574BE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875</wp:posOffset>
                </wp:positionH>
                <wp:positionV relativeFrom="paragraph">
                  <wp:posOffset>133350</wp:posOffset>
                </wp:positionV>
                <wp:extent cx="2296160" cy="1570355"/>
                <wp:effectExtent l="10160" t="12700" r="8255" b="7620"/>
                <wp:wrapSquare wrapText="bothSides"/>
                <wp:docPr id="65" name="Группа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6160" cy="1570355"/>
                          <a:chOff x="1726" y="6260"/>
                          <a:chExt cx="3616" cy="2473"/>
                        </a:xfrm>
                      </wpg:grpSpPr>
                      <wps:wsp>
                        <wps:cNvPr id="66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3682" y="8733"/>
                            <a:ext cx="16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7" name="Group 46"/>
                        <wpg:cNvGrpSpPr>
                          <a:grpSpLocks/>
                        </wpg:cNvGrpSpPr>
                        <wpg:grpSpPr bwMode="auto">
                          <a:xfrm>
                            <a:off x="1726" y="6260"/>
                            <a:ext cx="3616" cy="2473"/>
                            <a:chOff x="1726" y="6260"/>
                            <a:chExt cx="3616" cy="2473"/>
                          </a:xfrm>
                        </wpg:grpSpPr>
                        <wps:wsp>
                          <wps:cNvPr id="68" name="AutoShape 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8" y="8733"/>
                              <a:ext cx="99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69" name="Group 48"/>
                          <wpg:cNvGrpSpPr>
                            <a:grpSpLocks/>
                          </wpg:cNvGrpSpPr>
                          <wpg:grpSpPr bwMode="auto">
                            <a:xfrm>
                              <a:off x="1726" y="6260"/>
                              <a:ext cx="3616" cy="2473"/>
                              <a:chOff x="1726" y="6260"/>
                              <a:chExt cx="3616" cy="2473"/>
                            </a:xfrm>
                          </wpg:grpSpPr>
                          <wpg:grpSp>
                            <wpg:cNvPr id="70" name="Group 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26" y="6260"/>
                                <a:ext cx="3616" cy="2473"/>
                                <a:chOff x="1726" y="6260"/>
                                <a:chExt cx="3616" cy="2473"/>
                              </a:xfrm>
                            </wpg:grpSpPr>
                            <wpg:grpSp>
                              <wpg:cNvPr id="71" name="Group 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26" y="6260"/>
                                  <a:ext cx="3616" cy="2473"/>
                                  <a:chOff x="2040" y="2387"/>
                                  <a:chExt cx="3616" cy="2473"/>
                                </a:xfrm>
                              </wpg:grpSpPr>
                              <wps:wsp>
                                <wps:cNvPr id="72" name="Text Box 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871" y="3579"/>
                                    <a:ext cx="487" cy="3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574BE" w:rsidRPr="004E1283" w:rsidRDefault="00F574BE" w:rsidP="00F574BE">
                                      <w:pP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73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40" y="2387"/>
                                    <a:ext cx="3616" cy="2473"/>
                                    <a:chOff x="2040" y="2387"/>
                                    <a:chExt cx="3616" cy="2473"/>
                                  </a:xfrm>
                                </wpg:grpSpPr>
                                <wps:wsp>
                                  <wps:cNvPr id="74" name="Text Box 5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401" y="2801"/>
                                      <a:ext cx="487" cy="39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574BE" w:rsidRPr="004E1283" w:rsidRDefault="00F574BE" w:rsidP="00F574BE">
                                        <w:pPr>
                                          <w:rPr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L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75" name="Group 5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040" y="2387"/>
                                      <a:ext cx="3616" cy="2473"/>
                                      <a:chOff x="2040" y="2387"/>
                                      <a:chExt cx="3616" cy="2473"/>
                                    </a:xfrm>
                                  </wpg:grpSpPr>
                                  <wpg:grpSp>
                                    <wpg:cNvPr id="76" name="Group 5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040" y="2387"/>
                                        <a:ext cx="3616" cy="2473"/>
                                        <a:chOff x="2040" y="2387"/>
                                        <a:chExt cx="3616" cy="2473"/>
                                      </a:xfrm>
                                    </wpg:grpSpPr>
                                    <wpg:grpSp>
                                      <wpg:cNvPr id="77" name="Group 5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040" y="2387"/>
                                          <a:ext cx="3616" cy="2473"/>
                                          <a:chOff x="2040" y="2387"/>
                                          <a:chExt cx="3616" cy="2473"/>
                                        </a:xfrm>
                                      </wpg:grpSpPr>
                                      <wpg:grpSp>
                                        <wpg:cNvPr id="78" name="Group 5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040" y="2387"/>
                                            <a:ext cx="3616" cy="2473"/>
                                            <a:chOff x="2040" y="2065"/>
                                            <a:chExt cx="3616" cy="2473"/>
                                          </a:xfrm>
                                        </wpg:grpSpPr>
                                        <wpg:grpSp>
                                          <wpg:cNvPr id="79" name="Group 5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040" y="2065"/>
                                              <a:ext cx="3616" cy="2473"/>
                                              <a:chOff x="2040" y="2065"/>
                                              <a:chExt cx="3616" cy="2473"/>
                                            </a:xfrm>
                                          </wpg:grpSpPr>
                                          <wpg:grpSp>
                                            <wpg:cNvPr id="80" name="Group 59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2040" y="2065"/>
                                                <a:ext cx="3616" cy="2064"/>
                                                <a:chOff x="2040" y="2065"/>
                                                <a:chExt cx="3616" cy="2064"/>
                                              </a:xfrm>
                                            </wpg:grpSpPr>
                                            <wpg:grpSp>
                                              <wpg:cNvPr id="81" name="Group 60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2040" y="2065"/>
                                                  <a:ext cx="2260" cy="2045"/>
                                                  <a:chOff x="2040" y="2065"/>
                                                  <a:chExt cx="2260" cy="2045"/>
                                                </a:xfrm>
                                              </wpg:grpSpPr>
                                              <wpg:grpSp>
                                                <wpg:cNvPr id="82" name="Group 61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040" y="2065"/>
                                                    <a:ext cx="2260" cy="2045"/>
                                                    <a:chOff x="2040" y="2065"/>
                                                    <a:chExt cx="2260" cy="2045"/>
                                                  </a:xfrm>
                                                </wpg:grpSpPr>
                                                <wpg:grpSp>
                                                  <wpg:cNvPr id="83" name="Group 62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089" y="3997"/>
                                                      <a:ext cx="855" cy="113"/>
                                                      <a:chOff x="9272" y="15146"/>
                                                      <a:chExt cx="855" cy="113"/>
                                                    </a:xfrm>
                                                  </wpg:grpSpPr>
                                                  <wps:wsp>
                                                    <wps:cNvPr id="84" name="AutoShape 63"/>
                                                    <wps:cNvCnPr>
                                                      <a:cxnSpLocks noChangeShapeType="1"/>
                                                    </wps:cNvCnPr>
                                                    <wps:spPr bwMode="auto">
                                                      <a:xfrm>
                                                        <a:off x="9272" y="15202"/>
                                                        <a:ext cx="855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  <wps:wsp>
                                                    <wps:cNvPr id="85" name="AutoShape 64"/>
                                                    <wps:cNvSpPr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9272" y="15146"/>
                                                        <a:ext cx="113" cy="113"/>
                                                      </a:xfrm>
                                                      <a:prstGeom prst="flowChartConnector">
                                                        <a:avLst/>
                                                      </a:prstGeom>
                                                      <a:solidFill>
                                                        <a:srgbClr val="FFFFFF"/>
                                                      </a:solidFill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g:grpSp>
                                                  <wpg:cNvPr id="86" name="Group 65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040" y="2065"/>
                                                      <a:ext cx="2260" cy="1526"/>
                                                      <a:chOff x="2040" y="2151"/>
                                                      <a:chExt cx="2260" cy="1526"/>
                                                    </a:xfrm>
                                                  </wpg:grpSpPr>
                                                  <wpg:grpSp>
                                                    <wpg:cNvPr id="87" name="Group 66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2040" y="2151"/>
                                                        <a:ext cx="2260" cy="1469"/>
                                                        <a:chOff x="2040" y="2151"/>
                                                        <a:chExt cx="2260" cy="1469"/>
                                                      </a:xfrm>
                                                    </wpg:grpSpPr>
                                                    <wpg:grpSp>
                                                      <wpg:cNvPr id="88" name="Group 67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040" y="2151"/>
                                                          <a:ext cx="2260" cy="1194"/>
                                                          <a:chOff x="2040" y="2151"/>
                                                          <a:chExt cx="2260" cy="1194"/>
                                                        </a:xfrm>
                                                      </wpg:grpSpPr>
                                                      <wpg:grpSp>
                                                        <wpg:cNvPr id="89" name="Group 68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2040" y="2151"/>
                                                            <a:ext cx="2260" cy="339"/>
                                                            <a:chOff x="1927" y="2490"/>
                                                            <a:chExt cx="2260" cy="339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90" name="Group 69"/>
                                                          <wpg:cNvGrpSpPr>
                                                            <a:grpSpLocks/>
                                                          </wpg:cNvGrpSpPr>
                                                          <wpg:grpSpPr bwMode="auto">
                                                            <a:xfrm>
                                                              <a:off x="1927" y="2490"/>
                                                              <a:ext cx="2260" cy="113"/>
                                                              <a:chOff x="1927" y="2490"/>
                                                              <a:chExt cx="2260" cy="113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91" name="AutoShape 70"/>
                                                            <wps:cNvCnPr>
                                                              <a:cxnSpLocks noChangeShapeType="1"/>
                                                            </wps:cNvCnPr>
                                                            <wps:spPr bwMode="auto">
                                                              <a:xfrm>
                                                                <a:off x="1927" y="2546"/>
                                                                <a:ext cx="2260" cy="0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92" name="AutoShape 71"/>
                                                            <wps:cNvSpPr>
                                                              <a:spLocks noChangeArrowheads="1"/>
                                                            </wps:cNvSpPr>
                                                            <wps:spPr bwMode="auto">
                                                              <a:xfrm>
                                                                <a:off x="1927" y="2490"/>
                                                                <a:ext cx="113" cy="113"/>
                                                              </a:xfrm>
                                                              <a:prstGeom prst="flowChartConnector">
                                                                <a:avLst/>
                                                              </a:prstGeom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93" name="AutoShape 72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4187" y="2546"/>
                                                              <a:ext cx="0" cy="283"/>
                                                            </a:xfrm>
                                                            <a:prstGeom prst="straightConnector1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g:grpSp>
                                                        <wpg:cNvPr id="94" name="Group 73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 rot="16200000">
                                                            <a:off x="3817" y="2863"/>
                                                            <a:ext cx="855" cy="110"/>
                                                            <a:chOff x="5940" y="10375"/>
                                                            <a:chExt cx="855" cy="110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95" name="Freeform 74"/>
                                                          <wps:cNvSpPr>
                                                            <a:spLocks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5940" y="10375"/>
                                                              <a:ext cx="285" cy="110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T0" fmla="*/ 0 w 285"/>
                                                                <a:gd name="T1" fmla="*/ 110 h 110"/>
                                                                <a:gd name="T2" fmla="*/ 15 w 285"/>
                                                                <a:gd name="T3" fmla="*/ 65 h 110"/>
                                                                <a:gd name="T4" fmla="*/ 105 w 285"/>
                                                                <a:gd name="T5" fmla="*/ 5 h 110"/>
                                                                <a:gd name="T6" fmla="*/ 225 w 285"/>
                                                                <a:gd name="T7" fmla="*/ 20 h 110"/>
                                                                <a:gd name="T8" fmla="*/ 285 w 285"/>
                                                                <a:gd name="T9" fmla="*/ 110 h 110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T0" y="T1"/>
                                                                </a:cxn>
                                                                <a:cxn ang="0">
                                                                  <a:pos x="T2" y="T3"/>
                                                                </a:cxn>
                                                                <a:cxn ang="0">
                                                                  <a:pos x="T4" y="T5"/>
                                                                </a:cxn>
                                                                <a:cxn ang="0">
                                                                  <a:pos x="T6" y="T7"/>
                                                                </a:cxn>
                                                                <a:cxn ang="0">
                                                                  <a:pos x="T8" y="T9"/>
                                                                </a:cxn>
                                                              </a:cxnLst>
                                                              <a:rect l="0" t="0" r="r" b="b"/>
                                                              <a:pathLst>
                                                                <a:path w="285" h="110">
                                                                  <a:moveTo>
                                                                    <a:pt x="0" y="110"/>
                                                                  </a:moveTo>
                                                                  <a:cubicBezTo>
                                                                    <a:pt x="5" y="95"/>
                                                                    <a:pt x="4" y="76"/>
                                                                    <a:pt x="15" y="65"/>
                                                                  </a:cubicBezTo>
                                                                  <a:cubicBezTo>
                                                                    <a:pt x="40" y="40"/>
                                                                    <a:pt x="105" y="5"/>
                                                                    <a:pt x="105" y="5"/>
                                                                  </a:cubicBezTo>
                                                                  <a:cubicBezTo>
                                                                    <a:pt x="145" y="10"/>
                                                                    <a:pt x="190" y="0"/>
                                                                    <a:pt x="225" y="20"/>
                                                                  </a:cubicBezTo>
                                                                  <a:cubicBezTo>
                                                                    <a:pt x="256" y="38"/>
                                                                    <a:pt x="285" y="110"/>
                                                                    <a:pt x="285" y="110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solidFill>
                                                                    <a:srgbClr val="FFFFFF"/>
                                                                  </a:solidFill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96" name="Freeform 75"/>
                                                          <wps:cNvSpPr>
                                                            <a:spLocks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6225" y="10375"/>
                                                              <a:ext cx="285" cy="110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T0" fmla="*/ 0 w 285"/>
                                                                <a:gd name="T1" fmla="*/ 110 h 110"/>
                                                                <a:gd name="T2" fmla="*/ 15 w 285"/>
                                                                <a:gd name="T3" fmla="*/ 65 h 110"/>
                                                                <a:gd name="T4" fmla="*/ 105 w 285"/>
                                                                <a:gd name="T5" fmla="*/ 5 h 110"/>
                                                                <a:gd name="T6" fmla="*/ 225 w 285"/>
                                                                <a:gd name="T7" fmla="*/ 20 h 110"/>
                                                                <a:gd name="T8" fmla="*/ 285 w 285"/>
                                                                <a:gd name="T9" fmla="*/ 110 h 110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T0" y="T1"/>
                                                                </a:cxn>
                                                                <a:cxn ang="0">
                                                                  <a:pos x="T2" y="T3"/>
                                                                </a:cxn>
                                                                <a:cxn ang="0">
                                                                  <a:pos x="T4" y="T5"/>
                                                                </a:cxn>
                                                                <a:cxn ang="0">
                                                                  <a:pos x="T6" y="T7"/>
                                                                </a:cxn>
                                                                <a:cxn ang="0">
                                                                  <a:pos x="T8" y="T9"/>
                                                                </a:cxn>
                                                              </a:cxnLst>
                                                              <a:rect l="0" t="0" r="r" b="b"/>
                                                              <a:pathLst>
                                                                <a:path w="285" h="110">
                                                                  <a:moveTo>
                                                                    <a:pt x="0" y="110"/>
                                                                  </a:moveTo>
                                                                  <a:cubicBezTo>
                                                                    <a:pt x="5" y="95"/>
                                                                    <a:pt x="4" y="76"/>
                                                                    <a:pt x="15" y="65"/>
                                                                  </a:cubicBezTo>
                                                                  <a:cubicBezTo>
                                                                    <a:pt x="40" y="40"/>
                                                                    <a:pt x="105" y="5"/>
                                                                    <a:pt x="105" y="5"/>
                                                                  </a:cubicBezTo>
                                                                  <a:cubicBezTo>
                                                                    <a:pt x="145" y="10"/>
                                                                    <a:pt x="190" y="0"/>
                                                                    <a:pt x="225" y="20"/>
                                                                  </a:cubicBezTo>
                                                                  <a:cubicBezTo>
                                                                    <a:pt x="256" y="38"/>
                                                                    <a:pt x="285" y="110"/>
                                                                    <a:pt x="285" y="110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solidFill>
                                                                    <a:srgbClr val="FFFFFF"/>
                                                                  </a:solidFill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97" name="Freeform 76"/>
                                                          <wps:cNvSpPr>
                                                            <a:spLocks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6510" y="10375"/>
                                                              <a:ext cx="285" cy="110"/>
                                                            </a:xfrm>
                                                            <a:custGeom>
                                                              <a:avLst/>
                                                              <a:gdLst>
                                                                <a:gd name="T0" fmla="*/ 0 w 285"/>
                                                                <a:gd name="T1" fmla="*/ 110 h 110"/>
                                                                <a:gd name="T2" fmla="*/ 15 w 285"/>
                                                                <a:gd name="T3" fmla="*/ 65 h 110"/>
                                                                <a:gd name="T4" fmla="*/ 105 w 285"/>
                                                                <a:gd name="T5" fmla="*/ 5 h 110"/>
                                                                <a:gd name="T6" fmla="*/ 225 w 285"/>
                                                                <a:gd name="T7" fmla="*/ 20 h 110"/>
                                                                <a:gd name="T8" fmla="*/ 285 w 285"/>
                                                                <a:gd name="T9" fmla="*/ 110 h 110"/>
                                                              </a:gdLst>
                                                              <a:ahLst/>
                                                              <a:cxnLst>
                                                                <a:cxn ang="0">
                                                                  <a:pos x="T0" y="T1"/>
                                                                </a:cxn>
                                                                <a:cxn ang="0">
                                                                  <a:pos x="T2" y="T3"/>
                                                                </a:cxn>
                                                                <a:cxn ang="0">
                                                                  <a:pos x="T4" y="T5"/>
                                                                </a:cxn>
                                                                <a:cxn ang="0">
                                                                  <a:pos x="T6" y="T7"/>
                                                                </a:cxn>
                                                                <a:cxn ang="0">
                                                                  <a:pos x="T8" y="T9"/>
                                                                </a:cxn>
                                                              </a:cxnLst>
                                                              <a:rect l="0" t="0" r="r" b="b"/>
                                                              <a:pathLst>
                                                                <a:path w="285" h="110">
                                                                  <a:moveTo>
                                                                    <a:pt x="0" y="110"/>
                                                                  </a:moveTo>
                                                                  <a:cubicBezTo>
                                                                    <a:pt x="5" y="95"/>
                                                                    <a:pt x="4" y="76"/>
                                                                    <a:pt x="15" y="65"/>
                                                                  </a:cubicBezTo>
                                                                  <a:cubicBezTo>
                                                                    <a:pt x="40" y="40"/>
                                                                    <a:pt x="105" y="5"/>
                                                                    <a:pt x="105" y="5"/>
                                                                  </a:cubicBezTo>
                                                                  <a:cubicBezTo>
                                                                    <a:pt x="145" y="10"/>
                                                                    <a:pt x="190" y="0"/>
                                                                    <a:pt x="225" y="20"/>
                                                                  </a:cubicBezTo>
                                                                  <a:cubicBezTo>
                                                                    <a:pt x="256" y="38"/>
                                                                    <a:pt x="285" y="110"/>
                                                                    <a:pt x="285" y="110"/>
                                                                  </a:cubicBezTo>
                                                                </a:path>
                                                              </a:pathLst>
                                                            </a:cu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solidFill>
                                                                    <a:srgbClr val="FFFFFF"/>
                                                                  </a:solidFill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 rot="0" vert="horz" wrap="square" lIns="91440" tIns="45720" rIns="91440" bIns="45720" anchor="t" anchorCtr="0" upright="1"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98" name="AutoShape 77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>
                                                          <a:off x="4300" y="3345"/>
                                                          <a:ext cx="0" cy="275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  <wps:wsp>
                                                    <wps:cNvPr id="99" name="AutoShape 78"/>
                                                    <wps:cNvSpPr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4243" y="3620"/>
                                                        <a:ext cx="57" cy="57"/>
                                                      </a:xfrm>
                                                      <a:prstGeom prst="flowChartConnector">
                                                        <a:avLst/>
                                                      </a:prstGeom>
                                                      <a:solidFill>
                                                        <a:srgbClr val="000000"/>
                                                      </a:solidFill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</wpg:grpSp>
                                              <wpg:grpSp>
                                                <wpg:cNvPr id="100" name="Group 7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944" y="3534"/>
                                                    <a:ext cx="1356" cy="538"/>
                                                    <a:chOff x="2944" y="3534"/>
                                                    <a:chExt cx="1356" cy="538"/>
                                                  </a:xfrm>
                                                </wpg:grpSpPr>
                                                <wps:wsp>
                                                  <wps:cNvPr id="101" name="AutoShape 80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3997" y="3534"/>
                                                      <a:ext cx="303" cy="113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g:grpSp>
                                                  <wpg:cNvPr id="102" name="Group 81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944" y="3733"/>
                                                      <a:ext cx="1070" cy="339"/>
                                                      <a:chOff x="2944" y="3733"/>
                                                      <a:chExt cx="1070" cy="339"/>
                                                    </a:xfrm>
                                                  </wpg:grpSpPr>
                                                  <wpg:grpSp>
                                                    <wpg:cNvPr id="103" name="Group 82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 rot="-1212550">
                                                        <a:off x="3159" y="3733"/>
                                                        <a:ext cx="855" cy="110"/>
                                                        <a:chOff x="5940" y="10375"/>
                                                        <a:chExt cx="855" cy="110"/>
                                                      </a:xfrm>
                                                    </wpg:grpSpPr>
                                                    <wps:wsp>
                                                      <wps:cNvPr id="104" name="Freeform 83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5940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05" name="Freeform 84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6225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106" name="Freeform 85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6510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107" name="AutoShape 86"/>
                                                    <wps:cNvCnPr>
                                                      <a:cxnSpLocks noChangeShapeType="1"/>
                                                    </wps:cNvCnPr>
                                                    <wps:spPr bwMode="auto">
                                                      <a:xfrm flipH="1">
                                                        <a:off x="2944" y="3941"/>
                                                        <a:ext cx="232" cy="131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</wpg:grpSp>
                                            </wpg:grpSp>
                                            <wpg:grpSp>
                                              <wpg:cNvPr id="108" name="Group 87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 flipH="1">
                                                  <a:off x="4300" y="3591"/>
                                                  <a:ext cx="1356" cy="538"/>
                                                  <a:chOff x="2944" y="3534"/>
                                                  <a:chExt cx="1356" cy="538"/>
                                                </a:xfrm>
                                              </wpg:grpSpPr>
                                              <wps:wsp>
                                                <wps:cNvPr id="109" name="AutoShape 88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3997" y="3534"/>
                                                    <a:ext cx="303" cy="113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g:grpSp>
                                                <wpg:cNvPr id="110" name="Group 89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944" y="3733"/>
                                                    <a:ext cx="1070" cy="339"/>
                                                    <a:chOff x="2944" y="3733"/>
                                                    <a:chExt cx="1070" cy="339"/>
                                                  </a:xfrm>
                                                </wpg:grpSpPr>
                                                <wpg:grpSp>
                                                  <wpg:cNvPr id="111" name="Group 90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 rot="-1212550">
                                                      <a:off x="3159" y="3733"/>
                                                      <a:ext cx="855" cy="110"/>
                                                      <a:chOff x="5940" y="10375"/>
                                                      <a:chExt cx="855" cy="110"/>
                                                    </a:xfrm>
                                                  </wpg:grpSpPr>
                                                  <wps:wsp>
                                                    <wps:cNvPr id="112" name="Freeform 91"/>
                                                    <wps:cNvSpPr>
                                                      <a:spLocks/>
                                                    </wps:cNvSpPr>
                                                    <wps:spPr bwMode="auto">
                                                      <a:xfrm>
                                                        <a:off x="5940" y="10375"/>
                                                        <a:ext cx="285" cy="110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T0" fmla="*/ 0 w 285"/>
                                                          <a:gd name="T1" fmla="*/ 110 h 110"/>
                                                          <a:gd name="T2" fmla="*/ 15 w 285"/>
                                                          <a:gd name="T3" fmla="*/ 65 h 110"/>
                                                          <a:gd name="T4" fmla="*/ 105 w 285"/>
                                                          <a:gd name="T5" fmla="*/ 5 h 110"/>
                                                          <a:gd name="T6" fmla="*/ 225 w 285"/>
                                                          <a:gd name="T7" fmla="*/ 20 h 110"/>
                                                          <a:gd name="T8" fmla="*/ 285 w 285"/>
                                                          <a:gd name="T9" fmla="*/ 110 h 110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T0" y="T1"/>
                                                          </a:cxn>
                                                          <a:cxn ang="0">
                                                            <a:pos x="T2" y="T3"/>
                                                          </a:cxn>
                                                          <a:cxn ang="0">
                                                            <a:pos x="T4" y="T5"/>
                                                          </a:cxn>
                                                          <a:cxn ang="0">
                                                            <a:pos x="T6" y="T7"/>
                                                          </a:cxn>
                                                          <a:cxn ang="0">
                                                            <a:pos x="T8" y="T9"/>
                                                          </a:cxn>
                                                        </a:cxnLst>
                                                        <a:rect l="0" t="0" r="r" b="b"/>
                                                        <a:pathLst>
                                                          <a:path w="285" h="110">
                                                            <a:moveTo>
                                                              <a:pt x="0" y="110"/>
                                                            </a:moveTo>
                                                            <a:cubicBezTo>
                                                              <a:pt x="5" y="95"/>
                                                              <a:pt x="4" y="76"/>
                                                              <a:pt x="15" y="65"/>
                                                            </a:cubicBezTo>
                                                            <a:cubicBezTo>
                                                              <a:pt x="40" y="40"/>
                                                              <a:pt x="105" y="5"/>
                                                              <a:pt x="105" y="5"/>
                                                            </a:cubicBezTo>
                                                            <a:cubicBezTo>
                                                              <a:pt x="145" y="10"/>
                                                              <a:pt x="190" y="0"/>
                                                              <a:pt x="225" y="20"/>
                                                            </a:cubicBezTo>
                                                            <a:cubicBezTo>
                                                              <a:pt x="256" y="38"/>
                                                              <a:pt x="285" y="110"/>
                                                              <a:pt x="285" y="11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13" name="Freeform 92"/>
                                                    <wps:cNvSpPr>
                                                      <a:spLocks/>
                                                    </wps:cNvSpPr>
                                                    <wps:spPr bwMode="auto">
                                                      <a:xfrm>
                                                        <a:off x="6225" y="10375"/>
                                                        <a:ext cx="285" cy="110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T0" fmla="*/ 0 w 285"/>
                                                          <a:gd name="T1" fmla="*/ 110 h 110"/>
                                                          <a:gd name="T2" fmla="*/ 15 w 285"/>
                                                          <a:gd name="T3" fmla="*/ 65 h 110"/>
                                                          <a:gd name="T4" fmla="*/ 105 w 285"/>
                                                          <a:gd name="T5" fmla="*/ 5 h 110"/>
                                                          <a:gd name="T6" fmla="*/ 225 w 285"/>
                                                          <a:gd name="T7" fmla="*/ 20 h 110"/>
                                                          <a:gd name="T8" fmla="*/ 285 w 285"/>
                                                          <a:gd name="T9" fmla="*/ 110 h 110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T0" y="T1"/>
                                                          </a:cxn>
                                                          <a:cxn ang="0">
                                                            <a:pos x="T2" y="T3"/>
                                                          </a:cxn>
                                                          <a:cxn ang="0">
                                                            <a:pos x="T4" y="T5"/>
                                                          </a:cxn>
                                                          <a:cxn ang="0">
                                                            <a:pos x="T6" y="T7"/>
                                                          </a:cxn>
                                                          <a:cxn ang="0">
                                                            <a:pos x="T8" y="T9"/>
                                                          </a:cxn>
                                                        </a:cxnLst>
                                                        <a:rect l="0" t="0" r="r" b="b"/>
                                                        <a:pathLst>
                                                          <a:path w="285" h="110">
                                                            <a:moveTo>
                                                              <a:pt x="0" y="110"/>
                                                            </a:moveTo>
                                                            <a:cubicBezTo>
                                                              <a:pt x="5" y="95"/>
                                                              <a:pt x="4" y="76"/>
                                                              <a:pt x="15" y="65"/>
                                                            </a:cubicBezTo>
                                                            <a:cubicBezTo>
                                                              <a:pt x="40" y="40"/>
                                                              <a:pt x="105" y="5"/>
                                                              <a:pt x="105" y="5"/>
                                                            </a:cubicBezTo>
                                                            <a:cubicBezTo>
                                                              <a:pt x="145" y="10"/>
                                                              <a:pt x="190" y="0"/>
                                                              <a:pt x="225" y="20"/>
                                                            </a:cubicBezTo>
                                                            <a:cubicBezTo>
                                                              <a:pt x="256" y="38"/>
                                                              <a:pt x="285" y="110"/>
                                                              <a:pt x="285" y="11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s:wsp>
                                                    <wps:cNvPr id="114" name="Freeform 93"/>
                                                    <wps:cNvSpPr>
                                                      <a:spLocks/>
                                                    </wps:cNvSpPr>
                                                    <wps:spPr bwMode="auto">
                                                      <a:xfrm>
                                                        <a:off x="6510" y="10375"/>
                                                        <a:ext cx="285" cy="110"/>
                                                      </a:xfrm>
                                                      <a:custGeom>
                                                        <a:avLst/>
                                                        <a:gdLst>
                                                          <a:gd name="T0" fmla="*/ 0 w 285"/>
                                                          <a:gd name="T1" fmla="*/ 110 h 110"/>
                                                          <a:gd name="T2" fmla="*/ 15 w 285"/>
                                                          <a:gd name="T3" fmla="*/ 65 h 110"/>
                                                          <a:gd name="T4" fmla="*/ 105 w 285"/>
                                                          <a:gd name="T5" fmla="*/ 5 h 110"/>
                                                          <a:gd name="T6" fmla="*/ 225 w 285"/>
                                                          <a:gd name="T7" fmla="*/ 20 h 110"/>
                                                          <a:gd name="T8" fmla="*/ 285 w 285"/>
                                                          <a:gd name="T9" fmla="*/ 110 h 110"/>
                                                        </a:gdLst>
                                                        <a:ahLst/>
                                                        <a:cxnLst>
                                                          <a:cxn ang="0">
                                                            <a:pos x="T0" y="T1"/>
                                                          </a:cxn>
                                                          <a:cxn ang="0">
                                                            <a:pos x="T2" y="T3"/>
                                                          </a:cxn>
                                                          <a:cxn ang="0">
                                                            <a:pos x="T4" y="T5"/>
                                                          </a:cxn>
                                                          <a:cxn ang="0">
                                                            <a:pos x="T6" y="T7"/>
                                                          </a:cxn>
                                                          <a:cxn ang="0">
                                                            <a:pos x="T8" y="T9"/>
                                                          </a:cxn>
                                                        </a:cxnLst>
                                                        <a:rect l="0" t="0" r="r" b="b"/>
                                                        <a:pathLst>
                                                          <a:path w="285" h="110">
                                                            <a:moveTo>
                                                              <a:pt x="0" y="110"/>
                                                            </a:moveTo>
                                                            <a:cubicBezTo>
                                                              <a:pt x="5" y="95"/>
                                                              <a:pt x="4" y="76"/>
                                                              <a:pt x="15" y="65"/>
                                                            </a:cubicBezTo>
                                                            <a:cubicBezTo>
                                                              <a:pt x="40" y="40"/>
                                                              <a:pt x="105" y="5"/>
                                                              <a:pt x="105" y="5"/>
                                                            </a:cubicBezTo>
                                                            <a:cubicBezTo>
                                                              <a:pt x="145" y="10"/>
                                                              <a:pt x="190" y="0"/>
                                                              <a:pt x="225" y="20"/>
                                                            </a:cubicBezTo>
                                                            <a:cubicBezTo>
                                                              <a:pt x="256" y="38"/>
                                                              <a:pt x="285" y="110"/>
                                                              <a:pt x="285" y="110"/>
                                                            </a:cubicBezTo>
                                                          </a:path>
                                                        </a:pathLst>
                                                      </a:cu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solidFill>
                                                              <a:srgbClr val="FFFFFF"/>
                                                            </a:solidFill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115" name="AutoShape 94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2944" y="3941"/>
                                                      <a:ext cx="232" cy="131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</wpg:grpSp>
                                            </wpg:grpSp>
                                          </wpg:grpSp>
                                          <wps:wsp>
                                            <wps:cNvPr id="116" name="AutoShape 9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5656" y="4129"/>
                                                <a:ext cx="0" cy="409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17" name="Text Box 9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153" y="2178"/>
                                              <a:ext cx="487" cy="47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F574BE" w:rsidRPr="004E1283" w:rsidRDefault="00F574BE" w:rsidP="00F574BE">
                                                <w:pPr>
                                                  <w:rPr>
                                                    <w:b/>
                                                    <w:i/>
                                                    <w:sz w:val="24"/>
                                                    <w:szCs w:val="24"/>
                                                    <w:lang w:val="en-US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b/>
                                                    <w:i/>
                                                    <w:sz w:val="24"/>
                                                    <w:szCs w:val="24"/>
                                                    <w:lang w:val="en-US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118" name="Text Box 97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153" y="3191"/>
                                            <a:ext cx="487" cy="3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F574BE" w:rsidRPr="004E1283" w:rsidRDefault="00F574BE" w:rsidP="00F574BE">
                                              <w:pPr>
                                                <w:rPr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en-US"/>
                                                </w:rPr>
                                              </w:pPr>
                                              <w:r>
                                                <w:rPr>
                                                  <w:b/>
                                                  <w:i/>
                                                  <w:sz w:val="24"/>
                                                  <w:szCs w:val="24"/>
                                                  <w:lang w:val="en-US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19" name="Text Box 9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089" y="3873"/>
                                          <a:ext cx="487" cy="39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F574BE" w:rsidRPr="004E1283" w:rsidRDefault="00F574BE" w:rsidP="00F574BE">
                                            <w:pPr>
                                              <w:rPr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</w:pPr>
                                            <w:r>
                                              <w:rPr>
                                                <w:b/>
                                                <w:i/>
                                                <w:sz w:val="24"/>
                                                <w:szCs w:val="24"/>
                                                <w:lang w:val="en-US"/>
                                              </w:rPr>
                                              <w:t>C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20" name="Text Box 9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224" y="3566"/>
                                        <a:ext cx="487" cy="39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F574BE" w:rsidRPr="004E1283" w:rsidRDefault="00F574BE" w:rsidP="00F574BE">
                                          <w:pPr>
                                            <w:rPr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  <w:t>L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g:grpSp>
                              <wpg:cNvPr id="121" name="Group 10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66" y="7581"/>
                                  <a:ext cx="452" cy="113"/>
                                  <a:chOff x="2040" y="3146"/>
                                  <a:chExt cx="452" cy="113"/>
                                </a:xfrm>
                              </wpg:grpSpPr>
                              <wps:wsp>
                                <wps:cNvPr id="122" name="AutoShape 1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40" y="3202"/>
                                    <a:ext cx="45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" name="AutoShape 1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40" y="3146"/>
                                    <a:ext cx="113" cy="113"/>
                                  </a:xfrm>
                                  <a:prstGeom prst="flowChartConnector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124" name="AutoShape 10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415" y="8592"/>
                                <a:ext cx="285" cy="12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AutoShape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16" y="7623"/>
                                <a:ext cx="1" cy="109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65" o:spid="_x0000_s1068" style="position:absolute;left:0;text-align:left;margin-left:1.25pt;margin-top:10.5pt;width:180.8pt;height:123.65pt;z-index:251660288" coordorigin="1726,6260" coordsize="3616,24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">
                <v:shape id="AutoShape 45" o:spid="_x0000_s1069" type="#_x0000_t32" style="position:absolute;left:3682;top:8733;width:16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rEL8UAAADb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rEL8UAAADbAAAADwAAAAAAAAAA&#10;AAAAAAChAgAAZHJzL2Rvd25yZXYueG1sUEsFBgAAAAAEAAQA+QAAAJMDAAAAAA==&#10;"/>
                <v:group id="Group 46" o:spid="_x0000_s1070" style="position:absolute;left:1726;top:6260;width:3616;height:2473" coordorigin="1726,6260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 id="AutoShape 47" o:spid="_x0000_s1071" type="#_x0000_t32" style="position:absolute;left:2418;top:8733;width:9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efXGwQAAANsAAAAPAAAAAAAAAAAAAAAA&#10;AKECAABkcnMvZG93bnJldi54bWxQSwUGAAAAAAQABAD5AAAAjwMAAAAA&#10;"/>
                  <v:group id="Group 48" o:spid="_x0000_s1072" style="position:absolute;left:1726;top:6260;width:3616;height:2473" coordorigin="1726,6260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group id="Group 49" o:spid="_x0000_s1073" style="position:absolute;left:1726;top:6260;width:3616;height:2473" coordorigin="1726,6260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<v:group id="Group 50" o:spid="_x0000_s1074" style="position:absolute;left:1726;top:6260;width:3616;height:2473" coordorigin="2040,2387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  <v:shape id="Text Box 51" o:spid="_x0000_s1075" type="#_x0000_t202" style="position:absolute;left:4871;top:3579;width:48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AlMcEA&#10;AADbAAAADwAAAGRycy9kb3ducmV2LnhtbESP0YrCMBRE3wX/IVzBF1lTxbVajaKC4quuH3Btrm2x&#10;uSlNtPXvjSDs4zAzZ5jlujWleFLtCssKRsMIBHFqdcGZgsvf/mcGwnlkjaVlUvAiB+tVt7PERNuG&#10;T/Q8+0wECLsEFeTeV4mULs3JoBvaijh4N1sb9EHWmdQ1NgFuSjmOoqk0WHBYyLGiXU7p/fwwCm7H&#10;ZvA7b64Hf4lPk+kWi/h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gJTHBAAAA2wAAAA8AAAAAAAAAAAAAAAAAmAIAAGRycy9kb3du&#10;cmV2LnhtbFBLBQYAAAAABAAEAPUAAACGAwAAAAA=&#10;" stroked="f">
                          <v:textbox>
                            <w:txbxContent>
                              <w:p w:rsidR="00F574BE" w:rsidRPr="004E1283" w:rsidRDefault="00F574BE" w:rsidP="00F574BE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group id="Group 52" o:spid="_x0000_s1076" style="position:absolute;left:2040;top:2387;width:3616;height:2473" coordorigin="2040,2387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    <v:shape id="Text Box 53" o:spid="_x0000_s1077" type="#_x0000_t202" style="position:absolute;left:4401;top:2801;width:48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Y3s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UY3sMAAADbAAAADwAAAAAAAAAAAAAAAACYAgAAZHJzL2Rv&#10;d25yZXYueG1sUEsFBgAAAAAEAAQA9QAAAIgDAAAAAA==&#10;" stroked="f">
                            <v:textbox>
                              <w:txbxContent>
                                <w:p w:rsidR="00F574BE" w:rsidRPr="004E1283" w:rsidRDefault="00F574BE" w:rsidP="00F574BE">
                                  <w:pPr>
                                    <w:rPr>
                                      <w:b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L</w:t>
                                  </w:r>
                                </w:p>
                              </w:txbxContent>
                            </v:textbox>
                          </v:shape>
                          <v:group id="Group 54" o:spid="_x0000_s1078" style="position:absolute;left:2040;top:2387;width:3616;height:2473" coordorigin="2040,2387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      <v:group id="Group 55" o:spid="_x0000_s1079" style="position:absolute;left:2040;top:2387;width:3616;height:2473" coordorigin="2040,2387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          <v:group id="Group 56" o:spid="_x0000_s1080" style="position:absolute;left:2040;top:2387;width:3616;height:2473" coordorigin="2040,2387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            <v:group id="Group 57" o:spid="_x0000_s1081" style="position:absolute;left:2040;top:2387;width:3616;height:2473" coordorigin="2040,2065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            <v:group id="Group 58" o:spid="_x0000_s1082" style="position:absolute;left:2040;top:2065;width:3616;height:2473" coordorigin="2040,2065" coordsize="3616,2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                <v:group id="Group 59" o:spid="_x0000_s1083" style="position:absolute;left:2040;top:2065;width:3616;height:2064" coordorigin="2040,2065" coordsize="3616,20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              <v:group id="Group 60" o:spid="_x0000_s1084" style="position:absolute;left:2040;top:2065;width:2260;height:2045" coordorigin="2040,2065" coordsize="2260,2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                  <v:group id="Group 61" o:spid="_x0000_s1085" style="position:absolute;left:2040;top:2065;width:2260;height:2045" coordorigin="2040,2065" coordsize="2260,20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                    <v:group id="Group 62" o:spid="_x0000_s1086" style="position:absolute;left:2089;top:3997;width:855;height:113" coordorigin="9272,15146" coordsize="855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                    <v:shape id="AutoShape 63" o:spid="_x0000_s1087" type="#_x0000_t32" style="position:absolute;left:9272;top:15202;width:8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gZOcQAAADbAAAADwAAAGRycy9kb3ducmV2LnhtbESPQWsCMRSE7wX/Q3iFXkrNWmq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OBk5xAAAANsAAAAPAAAAAAAAAAAA&#10;AAAAAKECAABkcnMvZG93bnJldi54bWxQSwUGAAAAAAQABAD5AAAAkgMAAAAA&#10;"/>
                                            <v:shape id="AutoShape 64" o:spid="_x0000_s1088" type="#_x0000_t120" style="position:absolute;left:9272;top:15146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c/MIA&#10;AADbAAAADwAAAGRycy9kb3ducmV2LnhtbESPQYvCMBSE7wv+h/AEb2vqirtSjaKLQvGyrApeH82z&#10;LSYvpYm2/nsjCB6HmfmGmS87a8SNGl85VjAaJiCIc6crLhQcD9vPKQgfkDUax6TgTh6Wi97HHFPt&#10;Wv6n2z4UIkLYp6igDKFOpfR5SRb90NXE0Tu7xmKIsimkbrCNcGvkV5J8S4sVx4USa/otKb/sr1ZB&#10;yO5mV7Xmz/5sVqd2vJ5kTLVSg363moEI1IV3+NXOtILpBJ5f4g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65z8wgAAANsAAAAPAAAAAAAAAAAAAAAAAJgCAABkcnMvZG93&#10;bnJldi54bWxQSwUGAAAAAAQABAD1AAAAhwMAAAAA&#10;"/>
                                          </v:group>
                                          <v:group id="Group 65" o:spid="_x0000_s1089" style="position:absolute;left:2040;top:2065;width:2260;height:1526" coordorigin="2040,2151" coordsize="2260,1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                        <v:group id="Group 66" o:spid="_x0000_s1090" style="position:absolute;left:2040;top:2151;width:2260;height:1469" coordorigin="2040,2151" coordsize="2260,1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                        <v:group id="Group 67" o:spid="_x0000_s1091" style="position:absolute;left:2040;top:2151;width:2260;height:1194" coordorigin="2040,2151" coordsize="2260,1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                      <v:group id="Group 68" o:spid="_x0000_s1092" style="position:absolute;left:2040;top:2151;width:2260;height:339" coordorigin="1927,2490" coordsize="2260,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                                <v:group id="Group 69" o:spid="_x0000_s1093" style="position:absolute;left:1927;top:2490;width:2260;height:113" coordorigin="1927,2490" coordsize="2260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                                <v:shape id="AutoShape 70" o:spid="_x0000_s1094" type="#_x0000_t32" style="position:absolute;left:1927;top:2546;width:22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YsfMUAAADbAAAADwAAAGRycy9kb3ducmV2LnhtbESPT2sCMRTE7wW/Q3gFL0WzK1jqapS1&#10;IGjBg396f908N6Gbl+0m6vbbN4VCj8PM/IZZrHrXiBt1wXpWkI8zEMSV15ZrBefTZvQCIkRkjY1n&#10;UvBNAVbLwcMCC+3vfKDbMdYiQTgUqMDE2BZShsqQwzD2LXHyLr5zGJPsaqk7vCe4a+Qky56lQ8tp&#10;wWBLr4aqz+PVKdjv8nX5Yezu7fBl99NN2Vzrp3elho99OQcRqY//4b/2ViuY5f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YsfMUAAADbAAAADwAAAAAAAAAA&#10;AAAAAAChAgAAZHJzL2Rvd25yZXYueG1sUEsFBgAAAAAEAAQA+QAAAJMDAAAAAA==&#10;"/>
                                                    <v:shape id="AutoShape 71" o:spid="_x0000_s1095" type="#_x0000_t120" style="position:absolute;left:1927;top:249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uSVcMA&#10;AADbAAAADwAAAGRycy9kb3ducmV2LnhtbESPQWvCQBSE74L/YXlCb7qppVZTV9HSQvAipoLXR/Y1&#10;Cd19G7Krif/eFQSPw8x8wyzXvTXiQq2vHSt4nSQgiAunay4VHH9/xnMQPiBrNI5JwZU8rFfDwRJT&#10;7To+0CUPpYgQ9ikqqEJoUil9UZFFP3ENcfT+XGsxRNmWUrfYRbg1cpokM2mx5rhQYUNfFRX/+dkq&#10;CNnV7OrO7O3H9+bUvW3fM6ZGqZdRv/kEEagPz/CjnWkFiyncv8Qf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NuSVcMAAADbAAAADwAAAAAAAAAAAAAAAACYAgAAZHJzL2Rv&#10;d25yZXYueG1sUEsFBgAAAAAEAAQA9QAAAIgDAAAAAA==&#10;"/>
                                                  </v:group>
                                                  <v:shape id="AutoShape 72" o:spid="_x0000_s1096" type="#_x0000_t32" style="position:absolute;left:4187;top:2546;width:0;height:2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gXk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gXkMUAAADbAAAADwAAAAAAAAAA&#10;AAAAAAChAgAAZHJzL2Rvd25yZXYueG1sUEsFBgAAAAAEAAQA+QAAAJMDAAAAAA==&#10;"/>
                                                </v:group>
                                                <v:group id="Group 73" o:spid="_x0000_s1097" style="position:absolute;left:3817;top:2863;width:855;height:110;rotation:-90" coordorigin="5940,10375" coordsize="855,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9tNvxgAAANsA&#10;AAAPAAAAAAAAAAAAAAAAAKoCAABkcnMvZG93bnJldi54bWxQSwUGAAAAAAQABAD6AAAAnQMAAAAA&#10;">
                                                  <v:shape id="Freeform 74" o:spid="_x0000_s1098" style="position:absolute;left:594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SjXsQA&#10;AADbAAAADwAAAGRycy9kb3ducmV2LnhtbESP3WoCMRSE74W+QziCN6WbtdiiW6NIi6C9c7sPcNic&#10;/dHNyTZJde3TN0LBy2FmvmGW68F04kzOt5YVTJMUBHFpdcu1guJr+zQH4QOyxs4yKbiSh/XqYbTE&#10;TNsLH+ich1pECPsMFTQh9JmUvmzIoE9sTxy9yjqDIUpXS+3wEuGmk89p+ioNthwXGuzpvaHylP8Y&#10;BbPt/PT77eix+OBqfzSL4tPWqVKT8bB5AxFoCPfwf3unFSxe4PY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Eo17EAAAA2wAAAA8AAAAAAAAAAAAAAAAAmAIAAGRycy9k&#10;b3ducmV2LnhtbFBLBQYAAAAABAAEAPUAAACJAwAAAAA=&#10;" path="m,110c5,95,4,76,15,65,40,40,105,5,105,5v40,5,85,-5,120,15c256,38,285,110,285,110e" filled="f">
                                                    <v:path arrowok="t" o:connecttype="custom" o:connectlocs="0,110;15,65;105,5;225,20;285,110" o:connectangles="0,0,0,0,0"/>
                                                  </v:shape>
                                                  <v:shape id="Freeform 75" o:spid="_x0000_s1099" style="position:absolute;left:6225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Y9KcIA&#10;AADbAAAADwAAAGRycy9kb3ducmV2LnhtbESP0YrCMBRE3wX/IVzBF1lTRUS7RllcBPVNtx9waa5t&#10;1+amm2S1+vVGEHwcZuYMs1i1phYXcr6yrGA0TEAQ51ZXXCjIfjYfMxA+IGusLZOCG3lYLbudBaba&#10;XvlAl2MoRISwT1FBGUKTSunzkgz6oW2Io3eyzmCI0hVSO7xGuKnlOEmm0mDFcaHEhtYl5efjv1Ew&#10;2czO9z9Hg+ybT7tfM8/2tkiU6vfar08QgdrwDr/aW61gPoXnl/gD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1j0pwgAAANsAAAAPAAAAAAAAAAAAAAAAAJgCAABkcnMvZG93&#10;bnJldi54bWxQSwUGAAAAAAQABAD1AAAAhwMAAAAA&#10;" path="m,110c5,95,4,76,15,65,40,40,105,5,105,5v40,5,85,-5,120,15c256,38,285,110,285,110e" filled="f">
                                                    <v:path arrowok="t" o:connecttype="custom" o:connectlocs="0,110;15,65;105,5;225,20;285,110" o:connectangles="0,0,0,0,0"/>
                                                  </v:shape>
                                                  <v:shape id="Freeform 76" o:spid="_x0000_s1100" style="position:absolute;left:651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qYssQA&#10;AADbAAAADwAAAGRycy9kb3ducmV2LnhtbESP3WoCMRSE74W+QziCN6WbtUirW6NIi6C9c7sPcNic&#10;/dHNyTZJde3TN0LBy2FmvmGW68F04kzOt5YVTJMUBHFpdcu1guJr+zQH4QOyxs4yKbiSh/XqYbTE&#10;TNsLH+ich1pECPsMFTQh9JmUvmzIoE9sTxy9yjqDIUpXS+3wEuGmk89p+iINthwXGuzpvaHylP8Y&#10;BbPt/PT77eix+OBqfzSL4tPWqVKT8bB5AxFoCPfwf3unFSxe4fY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amLLEAAAA2wAAAA8AAAAAAAAAAAAAAAAAmAIAAGRycy9k&#10;b3ducmV2LnhtbFBLBQYAAAAABAAEAPUAAACJAwAAAAA=&#10;" path="m,110c5,95,4,76,15,65,40,40,105,5,105,5v40,5,85,-5,120,15c256,38,285,110,285,110e" filled="f">
                                                    <v:path arrowok="t" o:connecttype="custom" o:connectlocs="0,110;15,65;105,5;225,20;285,110" o:connectangles="0,0,0,0,0"/>
                                                  </v:shape>
                                                </v:group>
                                              </v:group>
                                              <v:shape id="AutoShape 77" o:spid="_x0000_s1101" type="#_x0000_t32" style="position:absolute;left:4300;top:3345;width:0;height:2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yF4c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rIXhwQAAANsAAAAPAAAAAAAAAAAAAAAA&#10;AKECAABkcnMvZG93bnJldi54bWxQSwUGAAAAAAQABAD5AAAAjwMAAAAA&#10;"/>
                                            </v:group>
                                            <v:shape id="AutoShape 78" o:spid="_x0000_s1102" type="#_x0000_t120" style="position:absolute;left:4243;top:3620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3bZ8QA&#10;AADbAAAADwAAAGRycy9kb3ducmV2LnhtbESPS4vCQBCE74L/YWhhL6KTKOsjOooKgpdd8HluM20S&#10;zPSEzKzGf+8sLOyxqKqvqPmyMaV4UO0KywrifgSCOLW64EzB6bjtTUA4j6yxtEwKXuRguWi35pho&#10;++Q9PQ4+EwHCLkEFufdVIqVLczLo+rYiDt7N1gZ9kHUmdY3PADelHETRSBosOCzkWNEmp/R++DEK&#10;uvHW4Nf3Zn8axsfz4LYef94vV6U+Os1qBsJT4//Df+2dVjCdwu+X8APk4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t22fEAAAA2wAAAA8AAAAAAAAAAAAAAAAAmAIAAGRycy9k&#10;b3ducmV2LnhtbFBLBQYAAAAABAAEAPUAAACJAwAAAAA=&#10;" fillcolor="black"/>
                                          </v:group>
                                        </v:group>
                                        <v:group id="Group 79" o:spid="_x0000_s1103" style="position:absolute;left:2944;top:3534;width:1356;height:538" coordorigin="2944,3534" coordsize="1356,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                  <v:shape id="AutoShape 80" o:spid="_x0000_s1104" type="#_x0000_t32" style="position:absolute;left:3997;top:3534;width:303;height:1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WnM8EAAADcAAAADwAAAGRycy9kb3ducmV2LnhtbERPTYvCMBC9C/sfwizsRTTtHkSqUWRh&#10;QTwsqD14HJKxLTaTmsTa/fdGELzN433Ocj3YVvTkQ+NYQT7NQBBrZxquFJTH38kcRIjIBlvHpOCf&#10;AqxXH6MlFsbdeU/9IVYihXAoUEEdY1dIGXRNFsPUdcSJOztvMSboK2k83lO4beV3ls2kxYZTQ40d&#10;/dSkL4ebVdDsyr+yH1+j1/NdfvJ5OJ5ardTX57BZgIg0xLf45d6aND/L4flMukC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xaczwQAAANwAAAAPAAAAAAAAAAAAAAAA&#10;AKECAABkcnMvZG93bnJldi54bWxQSwUGAAAAAAQABAD5AAAAjwMAAAAA&#10;"/>
                                          <v:group id="Group 81" o:spid="_x0000_s1105" style="position:absolute;left:2944;top:3733;width:1070;height:339" coordorigin="2944,3733" coordsize="1070,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                      <v:group id="Group 82" o:spid="_x0000_s1106" style="position:absolute;left:3159;top:3733;width:855;height:110;rotation:-1324428fd" coordorigin="5940,10375" coordsize="855,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">
                                              <v:shape id="Freeform 83" o:spid="_x0000_s1107" style="position:absolute;left:594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V5vMIA&#10;AADcAAAADwAAAGRycy9kb3ducmV2LnhtbERP3WrCMBS+F/YO4Qy8EZtMZGjXKDIR5u7m+gCH5th2&#10;Nic1idr59MtgsLvz8f2eYj3YTlzJh9axhqdMgSCunGm51lB+7qYLECEiG+wck4ZvCrBePYwKzI27&#10;8QddD7EWKYRDjhqaGPtcylA1ZDFkridO3NF5izFBX0vj8ZbCbSdnSj1Liy2nhgZ7em2oOh0uVsN8&#10;tzjdz54m5ZaP+y+7LN9drbQePw6bFxCRhvgv/nO/mTRfzeH3mXSBX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NXm8wgAAANwAAAAPAAAAAAAAAAAAAAAAAJgCAABkcnMvZG93&#10;bnJldi54bWxQSwUGAAAAAAQABAD1AAAAhwMAAAAA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  <v:shape id="Freeform 84" o:spid="_x0000_s1108" style="position:absolute;left:6225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ncJ8IA&#10;AADcAAAADwAAAGRycy9kb3ducmV2LnhtbERPzWoCMRC+C32HMEIvpSYtKroapbQI6s3tPsCwGXdX&#10;N5Ntkuq2T98IBW/z8f3Oct3bVlzIh8axhpeRAkFcOtNwpaH43DzPQISIbLB1TBp+KMB69TBYYmbc&#10;lQ90yWMlUgiHDDXUMXaZlKGsyWIYuY44cUfnLcYEfSWNx2sKt618VWoqLTacGmrs6L2m8px/Ww3j&#10;zez8++Xpqfjg4+5k58XeVUrrx2H/tgARqY938b97a9J8NYHbM+kC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edwnwgAAANwAAAAPAAAAAAAAAAAAAAAAAJgCAABkcnMvZG93&#10;bnJldi54bWxQSwUGAAAAAAQABAD1AAAAhwMAAAAA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  <v:shape id="Freeform 85" o:spid="_x0000_s1109" style="position:absolute;left:651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tCUMEA&#10;AADcAAAADwAAAGRycy9kb3ducmV2LnhtbERPzWoCMRC+F3yHMIKXoklFRFejSEWwvdXuAwybcXd1&#10;M1mTqGuf3hQKvc3H9zvLdWcbcSMfasca3kYKBHHhTM2lhvx7N5yBCBHZYOOYNDwowHrVe1liZtyd&#10;v+h2iKVIIRwy1FDF2GZShqIii2HkWuLEHZ23GBP0pTQe7yncNnKs1FRarDk1VNjSe0XF+XC1Gia7&#10;2fnn4uk13/Lx42Tn+acrldaDfrdZgIjUxX/xn3tv0nw1hd9n0gV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rQlDBAAAA3AAAAA8AAAAAAAAAAAAAAAAAmAIAAGRycy9kb3du&#10;cmV2LnhtbFBLBQYAAAAABAAEAPUAAACGAwAAAAA=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</v:group>
                                            <v:shape id="AutoShape 86" o:spid="_x0000_s1110" type="#_x0000_t32" style="position:absolute;left:2944;top:3941;width:232;height:13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Ca3MIAAADc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nZJ/w9ky6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WCa3MIAAADcAAAADwAAAAAAAAAAAAAA&#10;AAChAgAAZHJzL2Rvd25yZXYueG1sUEsFBgAAAAAEAAQA+QAAAJADAAAAAA==&#10;"/>
                                          </v:group>
                                        </v:group>
                                      </v:group>
                                      <v:group id="Group 87" o:spid="_x0000_s1111" style="position:absolute;left:4300;top:3591;width:1356;height:538;flip:x" coordorigin="2944,3534" coordsize="1356,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hRkYsQAAADcAAAA&#10;DwAAAAAAAAAAAAAAAACqAgAAZHJzL2Rvd25yZXYueG1sUEsFBgAAAAAEAAQA+gAAAJsDAAAAAA==&#10;">
                                        <v:shape id="AutoShape 88" o:spid="_x0000_s1112" type="#_x0000_t32" style="position:absolute;left:3997;top:3534;width:303;height:1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OrNcMAAADcAAAADwAAAGRycy9kb3ducmV2LnhtbERPPWvDMBDdC/0P4gpdSiK7Q0mcyKYE&#10;AiVDoYkHj4d0sU2skyupjvvvq0Ig2z3e522r2Q5iIh96xwryZQaCWDvTc6ugPu0XKxAhIhscHJOC&#10;XwpQlY8PWyyMu/IXTcfYihTCoUAFXYxjIWXQHVkMSzcSJ+7svMWYoG+l8XhN4XaQr1n2Ji32nBo6&#10;HGnXkb4cf6yC/lB/1tPLd/R6dcgbn4dTM2ilnp/m9w2ISHO8i2/uD5PmZ2v4fyZdI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zqzXDAAAA3AAAAA8AAAAAAAAAAAAA&#10;AAAAoQIAAGRycy9kb3ducmV2LnhtbFBLBQYAAAAABAAEAPkAAACRAwAAAAA=&#10;"/>
                                        <v:group id="Group 89" o:spid="_x0000_s1113" style="position:absolute;left:2944;top:3733;width:1070;height:339" coordorigin="2944,3733" coordsize="1070,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                      <v:group id="Group 90" o:spid="_x0000_s1114" style="position:absolute;left:3159;top:3733;width:855;height:110;rotation:-1324428fd" coordorigin="5940,10375" coordsize="855,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">
                                            <v:shape id="Freeform 91" o:spid="_x0000_s1115" style="position:absolute;left:594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nSjsEA&#10;AADcAAAADwAAAGRycy9kb3ducmV2LnhtbERPzYrCMBC+C/sOYQQvsqaKiNs1yuIiqDfdPsDQjG21&#10;mdQkq9WnN4LgbT6+35ktWlOLCzlfWVYwHCQgiHOrKy4UZH+rzykIH5A11pZJwY08LOYfnRmm2l55&#10;R5d9KEQMYZ+igjKEJpXS5yUZ9APbEEfuYJ3BEKErpHZ4jeGmlqMkmUiDFceGEhtalpSf9v9GwXg1&#10;Pd3PjvrZLx82R/OVbW2RKNXrtj/fIAK14S1+udc6zh+O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5J0o7BAAAA3AAAAA8AAAAAAAAAAAAAAAAAmAIAAGRycy9kb3du&#10;cmV2LnhtbFBLBQYAAAAABAAEAPUAAACGAwAAAAA=&#10;" path="m,110c5,95,4,76,15,65,40,40,105,5,105,5v40,5,85,-5,120,15c256,38,285,110,285,110e" filled="f">
                                              <v:path arrowok="t" o:connecttype="custom" o:connectlocs="0,110;15,65;105,5;225,20;285,110" o:connectangles="0,0,0,0,0"/>
                                            </v:shape>
                                            <v:shape id="Freeform 92" o:spid="_x0000_s1116" style="position:absolute;left:6225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V3FcMA&#10;AADcAAAADwAAAGRycy9kb3ducmV2LnhtbERPzWrCQBC+C32HZQq9SN3YlmKjGykWofZmmgcYsmMS&#10;k51Nd1dNfXpXELzNx/c7i+VgOnEk5xvLCqaTBARxaXXDlYLid/08A+EDssbOMin4Jw/L7GG0wFTb&#10;E2/pmIdKxBD2KSqoQ+hTKX1Zk0E/sT1x5HbWGQwRukpqh6cYbjr5kiTv0mDDsaHGnlY1lW1+MAre&#10;1rP2/OdoXHzxbrM3H8WPrRKlnh6HzzmIQEO4i2/ubx3nT1/h+ky8QG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V3FcMAAADcAAAADwAAAAAAAAAAAAAAAACYAgAAZHJzL2Rv&#10;d25yZXYueG1sUEsFBgAAAAAEAAQA9QAAAIgDAAAAAA==&#10;" path="m,110c5,95,4,76,15,65,40,40,105,5,105,5v40,5,85,-5,120,15c256,38,285,110,285,110e" filled="f">
                                              <v:path arrowok="t" o:connecttype="custom" o:connectlocs="0,110;15,65;105,5;225,20;285,110" o:connectangles="0,0,0,0,0"/>
                                            </v:shape>
                                            <v:shape id="Freeform 93" o:spid="_x0000_s1117" style="position:absolute;left:651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zvYcEA&#10;AADcAAAADwAAAGRycy9kb3ducmV2LnhtbERPzYrCMBC+C/sOYQQvsqaKiNs1yuIiqDfdPsDQjG21&#10;mdQkq9WnN4LgbT6+35ktWlOLCzlfWVYwHCQgiHOrKy4UZH+rzykIH5A11pZJwY08LOYfnRmm2l55&#10;R5d9KEQMYZ+igjKEJpXS5yUZ9APbEEfuYJ3BEKErpHZ4jeGmlqMkmUiDFceGEhtalpSf9v9GwXg1&#10;Pd3PjvrZLx82R/OVbW2RKNXrtj/fIAK14S1+udc6zh+O4f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7s72HBAAAA3AAAAA8AAAAAAAAAAAAAAAAAmAIAAGRycy9kb3du&#10;cmV2LnhtbFBLBQYAAAAABAAEAPUAAACGAwAAAAA=&#10;" path="m,110c5,95,4,76,15,65,40,40,105,5,105,5v40,5,85,-5,120,15c256,38,285,110,285,110e" filled="f">
                                              <v:path arrowok="t" o:connecttype="custom" o:connectlocs="0,110;15,65;105,5;225,20;285,110" o:connectangles="0,0,0,0,0"/>
                                            </v:shape>
                                          </v:group>
                                          <v:shape id="AutoShape 94" o:spid="_x0000_s1118" type="#_x0000_t32" style="position:absolute;left:2944;top:3941;width:232;height:13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37cIAAADc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n5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37cIAAADcAAAADwAAAAAAAAAAAAAA&#10;AAChAgAAZHJzL2Rvd25yZXYueG1sUEsFBgAAAAAEAAQA+QAAAJADAAAAAA==&#10;"/>
                                        </v:group>
                                      </v:group>
                                    </v:group>
                                    <v:shape id="AutoShape 95" o:spid="_x0000_s1119" type="#_x0000_t32" style="position:absolute;left:5656;top:4129;width:0;height:4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                      </v:group>
                                  <v:shape id="Text Box 96" o:spid="_x0000_s1120" type="#_x0000_t202" style="position:absolute;left:2153;top:2178;width:487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BuMIA&#10;AADc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fx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EG4wgAAANwAAAAPAAAAAAAAAAAAAAAAAJgCAABkcnMvZG93&#10;bnJldi54bWxQSwUGAAAAAAQABAD1AAAAhwMAAAAA&#10;" stroked="f">
                                    <v:textbox>
                                      <w:txbxContent>
                                        <w:p w:rsidR="00F574BE" w:rsidRPr="004E1283" w:rsidRDefault="00F574BE" w:rsidP="00F574BE">
                                          <w:pPr>
                                            <w:rPr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97" o:spid="_x0000_s1121" type="#_x0000_t202" style="position:absolute;left:2153;top:3191;width:48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PVysQA&#10;AADc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5YaOUZmUCv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z1crEAAAA3AAAAA8AAAAAAAAAAAAAAAAAmAIAAGRycy9k&#10;b3ducmV2LnhtbFBLBQYAAAAABAAEAPUAAACJAwAAAAA=&#10;" stroked="f">
                                  <v:textbox>
                                    <w:txbxContent>
                                      <w:p w:rsidR="00F574BE" w:rsidRPr="004E1283" w:rsidRDefault="00F574BE" w:rsidP="00F574BE">
                                        <w:pPr>
                                          <w:rPr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98" o:spid="_x0000_s1122" type="#_x0000_t202" style="position:absolute;left:2089;top:3873;width:48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9wUcEA&#10;AADcAAAADwAAAGRycy9kb3ducmV2LnhtbERP24rCMBB9X/Afwgi+LDZ1WW/VKK7g4mvVD5g2Y1ts&#10;JqWJtv69WVjwbQ7nOuttb2rxoNZVlhVMohgEcW51xYWCy/kwXoBwHlljbZkUPMnBdjP4WGOibccp&#10;PU6+ECGEXYIKSu+bREqXl2TQRbYhDtzVtgZ9gG0hdYtdCDe1/IrjmTRYcWgosaF9SfntdDcKrsfu&#10;c7rssl9/maffsx+s5pl9KjUa9rsVCE+9f4v/3Ucd5k+W8PdMuE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t/cFHBAAAA3AAAAA8AAAAAAAAAAAAAAAAAmAIAAGRycy9kb3du&#10;cmV2LnhtbFBLBQYAAAAABAAEAPUAAACGAwAAAAA=&#10;" stroked="f">
                                <v:textbox>
                                  <w:txbxContent>
                                    <w:p w:rsidR="00F574BE" w:rsidRPr="004E1283" w:rsidRDefault="00F574BE" w:rsidP="00F574BE">
                                      <w:pP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99" o:spid="_x0000_s1123" type="#_x0000_t202" style="position:absolute;left:3224;top:3566;width:48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kTccQA&#10;AADcAAAADwAAAGRycy9kb3ducmV2LnhtbESPzW7CQAyE75V4h5WRuFSwAZW/wIKgUiuu/DyAyZok&#10;IuuNsgsJb18fKnGzNeOZz+tt5yr1pCaUng2MRwko4szbknMDl/PPcAEqRGSLlWcy8KIA203vY42p&#10;9S0f6XmKuZIQDikaKGKsU61DVpDDMPI1sWg33ziMsja5tg22Eu4qPUmSmXZYsjQUWNN3Qdn99HAG&#10;bof2c7psr7/xMj9+zfZYzq/+Zcyg3+1WoCJ18W3+vz5YwZ8IvjwjE+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pE3HEAAAA3AAAAA8AAAAAAAAAAAAAAAAAmAIAAGRycy9k&#10;b3ducmV2LnhtbFBLBQYAAAAABAAEAPUAAACJAwAAAAA=&#10;" stroked="f">
                              <v:textbox>
                                <w:txbxContent>
                                  <w:p w:rsidR="00F574BE" w:rsidRPr="004E1283" w:rsidRDefault="00F574BE" w:rsidP="00F574BE">
                                    <w:pPr>
                                      <w:rPr>
                                        <w:b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group id="Group 100" o:spid="_x0000_s1124" style="position:absolute;left:1966;top:7581;width:452;height:113" coordorigin="2040,3146" coordsize="452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    <v:shape id="AutoShape 101" o:spid="_x0000_s1125" type="#_x0000_t32" style="position:absolute;left:2040;top:3202;width:4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lT8MAAADc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/h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D5U/DAAAA3AAAAA8AAAAAAAAAAAAA&#10;AAAAoQIAAGRycy9kb3ducmV2LnhtbFBLBQYAAAAABAAEAPkAAACRAwAAAAA=&#10;"/>
                        <v:shape id="AutoShape 102" o:spid="_x0000_s1126" type="#_x0000_t120" style="position:absolute;left:2040;top:3146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apxsIA&#10;AADcAAAADwAAAGRycy9kb3ducmV2LnhtbERPTWvCQBC9C/6HZYTezKZKraSuIUoLoRdpFLwO2WkS&#10;ujsbslsT/323UOhtHu9zdvlkjbjR4DvHCh6TFARx7XTHjYLL+W25BeEDskbjmBTcyUO+n892mGk3&#10;8gfdqtCIGMI+QwVtCH0mpa9bsugT1xNH7tMNFkOEQyP1gGMMt0au0nQjLXYcG1rs6dhS/VV9WwWh&#10;vJv3bjQn+/xaXMf14alk6pV6WEzFC4hAU/gX/7lLHeev1vD7TLx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xqnGwgAAANwAAAAPAAAAAAAAAAAAAAAAAJgCAABkcnMvZG93&#10;bnJldi54bWxQSwUGAAAAAAQABAD1AAAAhwMAAAAA&#10;"/>
                      </v:group>
                    </v:group>
                    <v:shape id="AutoShape 103" o:spid="_x0000_s1127" type="#_x0000_t32" style="position:absolute;left:3415;top:8592;width:285;height:1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dYy8IAAADc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n/B8Jl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dYy8IAAADcAAAADwAAAAAAAAAAAAAA&#10;AAChAgAAZHJzL2Rvd25yZXYueG1sUEsFBgAAAAAEAAQA+QAAAJADAAAAAA==&#10;"/>
                    <v:shape id="AutoShape 104" o:spid="_x0000_s1128" type="#_x0000_t32" style="position:absolute;left:2416;top:7623;width:1;height:10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p9O8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p9O8IAAADcAAAADwAAAAAAAAAAAAAA&#10;AAChAgAAZHJzL2Rvd25yZXYueG1sUEsFBgAAAAAEAAQA+QAAAJADAAAAAA==&#10;"/>
                  </v:group>
                </v:group>
                <w10:wrap type="square"/>
              </v:group>
            </w:pict>
          </mc:Fallback>
        </mc:AlternateContent>
      </w:r>
    </w:p>
    <w:p w:rsidR="00BD32F0" w:rsidRDefault="00BD32F0" w:rsidP="00BD32F0">
      <w:pPr>
        <w:jc w:val="both"/>
      </w:pPr>
      <w:r>
        <w:t>Рассчитать токи.</w:t>
      </w:r>
    </w:p>
    <w:p w:rsidR="00BD32F0" w:rsidRDefault="00BD32F0" w:rsidP="00BD32F0">
      <w:pPr>
        <w:jc w:val="both"/>
      </w:pPr>
    </w:p>
    <w:p w:rsidR="00F574BE" w:rsidRDefault="00F574BE" w:rsidP="00F574BE">
      <w:pPr>
        <w:jc w:val="both"/>
        <w:rPr>
          <w:i/>
        </w:rPr>
      </w:pPr>
    </w:p>
    <w:p w:rsidR="00BD32F0" w:rsidRDefault="00BD32F0" w:rsidP="00F574BE">
      <w:pPr>
        <w:jc w:val="both"/>
        <w:rPr>
          <w:i/>
        </w:rPr>
      </w:pPr>
    </w:p>
    <w:p w:rsidR="00BD32F0" w:rsidRDefault="00BD32F0" w:rsidP="00F574BE">
      <w:pPr>
        <w:jc w:val="both"/>
        <w:rPr>
          <w:i/>
        </w:rPr>
      </w:pPr>
    </w:p>
    <w:p w:rsidR="00BD32F0" w:rsidRDefault="00BD32F0" w:rsidP="00F574BE">
      <w:pPr>
        <w:jc w:val="both"/>
        <w:rPr>
          <w:i/>
        </w:rPr>
      </w:pPr>
    </w:p>
    <w:p w:rsidR="00BD32F0" w:rsidRDefault="00BD32F0" w:rsidP="00F574BE">
      <w:pPr>
        <w:jc w:val="both"/>
        <w:rPr>
          <w:i/>
        </w:rPr>
      </w:pPr>
    </w:p>
    <w:p w:rsidR="00BD32F0" w:rsidRDefault="00BD32F0" w:rsidP="00F574BE">
      <w:pPr>
        <w:jc w:val="both"/>
        <w:rPr>
          <w:i/>
        </w:rPr>
      </w:pPr>
    </w:p>
    <w:p w:rsidR="00BD32F0" w:rsidRDefault="00BD32F0" w:rsidP="00F574BE">
      <w:pPr>
        <w:jc w:val="both"/>
        <w:rPr>
          <w:i/>
        </w:rPr>
      </w:pPr>
    </w:p>
    <w:p w:rsidR="00BD32F0" w:rsidRPr="008E2078" w:rsidRDefault="00BD32F0" w:rsidP="00F574BE">
      <w:pPr>
        <w:jc w:val="both"/>
        <w:rPr>
          <w:i/>
        </w:rPr>
      </w:pPr>
    </w:p>
    <w:p w:rsidR="00F574BE" w:rsidRPr="00AA5084" w:rsidRDefault="00BD32F0" w:rsidP="00F574BE">
      <w:pPr>
        <w:jc w:val="both"/>
      </w:pPr>
      <w:r>
        <w:t>3</w:t>
      </w:r>
      <w:r w:rsidR="00F574BE">
        <w:t>.</w:t>
      </w:r>
      <w:r w:rsidR="00F574BE" w:rsidRPr="00AA5084">
        <w:t xml:space="preserve"> Определить показание вольтметра</w:t>
      </w:r>
      <w:r w:rsidR="00F574BE">
        <w:t xml:space="preserve">, если </w:t>
      </w:r>
      <w:r w:rsidR="00F574BE" w:rsidRPr="0019449A">
        <w:rPr>
          <w:position w:val="-12"/>
        </w:rPr>
        <w:object w:dxaOrig="4220" w:dyaOrig="380">
          <v:shape id="_x0000_i1025" type="#_x0000_t75" style="width:210.55pt;height:18.75pt" o:ole="">
            <v:imagedata r:id="rId10" o:title=""/>
          </v:shape>
          <o:OLEObject Type="Embed" ProgID="Equation.3" ShapeID="_x0000_i1025" DrawAspect="Content" ObjectID="_1602352007" r:id="rId11"/>
        </w:object>
      </w:r>
    </w:p>
    <w:p w:rsidR="00F574BE" w:rsidRPr="00AA5084" w:rsidRDefault="00F574BE" w:rsidP="00F574BE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6520</wp:posOffset>
                </wp:positionH>
                <wp:positionV relativeFrom="paragraph">
                  <wp:posOffset>24765</wp:posOffset>
                </wp:positionV>
                <wp:extent cx="2496820" cy="1578610"/>
                <wp:effectExtent l="0" t="3175" r="12700" b="8890"/>
                <wp:wrapSquare wrapText="bothSides"/>
                <wp:docPr id="1" name="Групп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6820" cy="1578610"/>
                          <a:chOff x="1853" y="5767"/>
                          <a:chExt cx="3932" cy="2486"/>
                        </a:xfrm>
                      </wpg:grpSpPr>
                      <wpg:grpSp>
                        <wpg:cNvPr id="2" name="Group 106"/>
                        <wpg:cNvGrpSpPr>
                          <a:grpSpLocks/>
                        </wpg:cNvGrpSpPr>
                        <wpg:grpSpPr bwMode="auto">
                          <a:xfrm>
                            <a:off x="1857" y="5767"/>
                            <a:ext cx="3928" cy="2486"/>
                            <a:chOff x="1857" y="5767"/>
                            <a:chExt cx="3928" cy="2486"/>
                          </a:xfrm>
                        </wpg:grpSpPr>
                        <wpg:grpSp>
                          <wpg:cNvPr id="3" name="Group 107"/>
                          <wpg:cNvGrpSpPr>
                            <a:grpSpLocks/>
                          </wpg:cNvGrpSpPr>
                          <wpg:grpSpPr bwMode="auto">
                            <a:xfrm>
                              <a:off x="1857" y="5767"/>
                              <a:ext cx="3928" cy="2486"/>
                              <a:chOff x="1857" y="5767"/>
                              <a:chExt cx="3928" cy="2486"/>
                            </a:xfrm>
                          </wpg:grpSpPr>
                          <wps:wsp>
                            <wps:cNvPr id="4" name="Text Box 1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83" y="6500"/>
                                <a:ext cx="452" cy="5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574BE" w:rsidRPr="000E27F5" w:rsidRDefault="00F574BE" w:rsidP="00F574BE">
                                  <w:pPr>
                                    <w:rPr>
                                      <w:b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" name="Group 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57" y="5767"/>
                                <a:ext cx="3928" cy="2486"/>
                                <a:chOff x="1857" y="5767"/>
                                <a:chExt cx="3928" cy="2486"/>
                              </a:xfrm>
                            </wpg:grpSpPr>
                            <wpg:grpSp>
                              <wpg:cNvPr id="6" name="Group 1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57" y="5767"/>
                                  <a:ext cx="3928" cy="2486"/>
                                  <a:chOff x="1857" y="5767"/>
                                  <a:chExt cx="3928" cy="2486"/>
                                </a:xfrm>
                              </wpg:grpSpPr>
                              <wps:wsp>
                                <wps:cNvPr id="7" name="Text Box 1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67" y="7777"/>
                                    <a:ext cx="487" cy="3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574BE" w:rsidRPr="004E1283" w:rsidRDefault="00F574BE" w:rsidP="00F574BE">
                                      <w:pP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 w:val="24"/>
                                          <w:szCs w:val="24"/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8" name="Group 1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57" y="5767"/>
                                    <a:ext cx="3928" cy="2486"/>
                                    <a:chOff x="1857" y="5767"/>
                                    <a:chExt cx="3928" cy="2486"/>
                                  </a:xfrm>
                                </wpg:grpSpPr>
                                <wps:wsp>
                                  <wps:cNvPr id="9" name="Text Box 1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897" y="6333"/>
                                      <a:ext cx="487" cy="39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F574BE" w:rsidRPr="004E1283" w:rsidRDefault="00F574BE" w:rsidP="00F574BE">
                                        <w:pPr>
                                          <w:rPr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i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" name="Group 11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57" y="5767"/>
                                      <a:ext cx="3928" cy="2486"/>
                                      <a:chOff x="1857" y="5767"/>
                                      <a:chExt cx="3928" cy="2486"/>
                                    </a:xfrm>
                                  </wpg:grpSpPr>
                                  <wps:wsp>
                                    <wps:cNvPr id="11" name="Text Box 11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857" y="5767"/>
                                        <a:ext cx="452" cy="39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F574BE" w:rsidRPr="00F93B78" w:rsidRDefault="00F574BE" w:rsidP="00F574BE">
                                          <w:pPr>
                                            <w:rPr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2" name="Group 11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897" y="6220"/>
                                        <a:ext cx="3888" cy="2033"/>
                                        <a:chOff x="1897" y="6220"/>
                                        <a:chExt cx="3888" cy="2033"/>
                                      </a:xfrm>
                                    </wpg:grpSpPr>
                                    <wpg:grpSp>
                                      <wpg:cNvPr id="13" name="Group 11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897" y="6220"/>
                                          <a:ext cx="3888" cy="2033"/>
                                          <a:chOff x="1897" y="6220"/>
                                          <a:chExt cx="3888" cy="2033"/>
                                        </a:xfrm>
                                      </wpg:grpSpPr>
                                      <wpg:grpSp>
                                        <wpg:cNvPr id="14" name="Group 118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897" y="6756"/>
                                            <a:ext cx="452" cy="1497"/>
                                            <a:chOff x="1897" y="6756"/>
                                            <a:chExt cx="452" cy="1497"/>
                                          </a:xfrm>
                                        </wpg:grpSpPr>
                                        <wps:wsp>
                                          <wps:cNvPr id="15" name="AutoShape 11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349" y="6812"/>
                                              <a:ext cx="0" cy="144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g:grpSp>
                                          <wpg:cNvPr id="16" name="Group 120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97" y="6756"/>
                                              <a:ext cx="452" cy="113"/>
                                              <a:chOff x="1897" y="6756"/>
                                              <a:chExt cx="452" cy="113"/>
                                            </a:xfrm>
                                          </wpg:grpSpPr>
                                          <wps:wsp>
                                            <wps:cNvPr id="17" name="AutoShape 12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1897" y="6812"/>
                                                <a:ext cx="452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8" name="AutoShape 122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1897" y="6756"/>
                                                <a:ext cx="113" cy="113"/>
                                              </a:xfrm>
                                              <a:prstGeom prst="flowChartConnector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</wpg:grpSp>
                                      <wpg:grpSp>
                                        <wpg:cNvPr id="19" name="Group 123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1897" y="6220"/>
                                            <a:ext cx="3888" cy="2003"/>
                                            <a:chOff x="1897" y="6220"/>
                                            <a:chExt cx="3888" cy="2003"/>
                                          </a:xfrm>
                                        </wpg:grpSpPr>
                                        <wpg:grpSp>
                                          <wpg:cNvPr id="20" name="Group 124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1897" y="6220"/>
                                              <a:ext cx="3888" cy="2003"/>
                                              <a:chOff x="1897" y="6220"/>
                                              <a:chExt cx="3888" cy="2003"/>
                                            </a:xfrm>
                                          </wpg:grpSpPr>
                                          <wps:wsp>
                                            <wps:cNvPr id="21" name="AutoShape 12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5777" y="7837"/>
                                                <a:ext cx="4" cy="386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g:grpSp>
                                            <wpg:cNvPr id="22" name="Group 126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1897" y="6220"/>
                                                <a:ext cx="3888" cy="1688"/>
                                                <a:chOff x="1897" y="6220"/>
                                                <a:chExt cx="3888" cy="1688"/>
                                              </a:xfrm>
                                            </wpg:grpSpPr>
                                            <wpg:grpSp>
                                              <wpg:cNvPr id="23" name="Group 127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1897" y="6220"/>
                                                  <a:ext cx="2559" cy="1688"/>
                                                  <a:chOff x="1897" y="6220"/>
                                                  <a:chExt cx="2559" cy="1688"/>
                                                </a:xfrm>
                                              </wpg:grpSpPr>
                                              <wpg:grpSp>
                                                <wpg:cNvPr id="24" name="Group 128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2993" y="7370"/>
                                                    <a:ext cx="1356" cy="538"/>
                                                    <a:chOff x="2944" y="3534"/>
                                                    <a:chExt cx="1356" cy="538"/>
                                                  </a:xfrm>
                                                </wpg:grpSpPr>
                                                <wps:wsp>
                                                  <wps:cNvPr id="25" name="AutoShape 129"/>
                                                  <wps:cNvCnPr>
                                                    <a:cxnSpLocks noChangeShapeType="1"/>
                                                  </wps:cNvCnPr>
                                                  <wps:spPr bwMode="auto">
                                                    <a:xfrm flipH="1">
                                                      <a:off x="3997" y="3534"/>
                                                      <a:ext cx="303" cy="113"/>
                                                    </a:xfrm>
                                                    <a:prstGeom prst="straightConnector1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solidFill>
                                                        <a:srgbClr val="000000"/>
                                                      </a:solidFill>
                                                      <a:round/>
                                                      <a:headEnd/>
                                                      <a:tailEnd/>
                                                    </a:ln>
                                                    <a:extLst>
                                                      <a:ext uri="{909E8E84-426E-40DD-AFC4-6F175D3DCCD1}">
                                                        <a14:hiddenFill xmlns:a14="http://schemas.microsoft.com/office/drawing/2010/main">
                                                          <a:noFill/>
                                                        </a14:hiddenFill>
                                                      </a:ext>
                                                    </a:extLst>
                                                  </wps:spPr>
                                                  <wps:bodyPr/>
                                                </wps:wsp>
                                                <wpg:grpSp>
                                                  <wpg:cNvPr id="26" name="Group 130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944" y="3733"/>
                                                      <a:ext cx="1070" cy="339"/>
                                                      <a:chOff x="2944" y="3733"/>
                                                      <a:chExt cx="1070" cy="339"/>
                                                    </a:xfrm>
                                                  </wpg:grpSpPr>
                                                  <wpg:grpSp>
                                                    <wpg:cNvPr id="27" name="Group 131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 rot="-1212550">
                                                        <a:off x="3159" y="3733"/>
                                                        <a:ext cx="855" cy="110"/>
                                                        <a:chOff x="5940" y="10375"/>
                                                        <a:chExt cx="855" cy="110"/>
                                                      </a:xfrm>
                                                    </wpg:grpSpPr>
                                                    <wps:wsp>
                                                      <wps:cNvPr id="28" name="Freeform 132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5940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29" name="Freeform 133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6225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30" name="Freeform 134"/>
                                                      <wps:cNvSpPr>
                                                        <a:spLocks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6510" y="10375"/>
                                                          <a:ext cx="285" cy="110"/>
                                                        </a:xfrm>
                                                        <a:custGeom>
                                                          <a:avLst/>
                                                          <a:gdLst>
                                                            <a:gd name="T0" fmla="*/ 0 w 285"/>
                                                            <a:gd name="T1" fmla="*/ 110 h 110"/>
                                                            <a:gd name="T2" fmla="*/ 15 w 285"/>
                                                            <a:gd name="T3" fmla="*/ 65 h 110"/>
                                                            <a:gd name="T4" fmla="*/ 105 w 285"/>
                                                            <a:gd name="T5" fmla="*/ 5 h 110"/>
                                                            <a:gd name="T6" fmla="*/ 225 w 285"/>
                                                            <a:gd name="T7" fmla="*/ 20 h 110"/>
                                                            <a:gd name="T8" fmla="*/ 285 w 285"/>
                                                            <a:gd name="T9" fmla="*/ 110 h 110"/>
                                                          </a:gdLst>
                                                          <a:ahLst/>
                                                          <a:cxnLst>
                                                            <a:cxn ang="0">
                                                              <a:pos x="T0" y="T1"/>
                                                            </a:cxn>
                                                            <a:cxn ang="0">
                                                              <a:pos x="T2" y="T3"/>
                                                            </a:cxn>
                                                            <a:cxn ang="0">
                                                              <a:pos x="T4" y="T5"/>
                                                            </a:cxn>
                                                            <a:cxn ang="0">
                                                              <a:pos x="T6" y="T7"/>
                                                            </a:cxn>
                                                            <a:cxn ang="0">
                                                              <a:pos x="T8" y="T9"/>
                                                            </a:cxn>
                                                          </a:cxnLst>
                                                          <a:rect l="0" t="0" r="r" b="b"/>
                                                          <a:pathLst>
                                                            <a:path w="285" h="110">
                                                              <a:moveTo>
                                                                <a:pt x="0" y="110"/>
                                                              </a:moveTo>
                                                              <a:cubicBezTo>
                                                                <a:pt x="5" y="95"/>
                                                                <a:pt x="4" y="76"/>
                                                                <a:pt x="15" y="65"/>
                                                              </a:cubicBezTo>
                                                              <a:cubicBezTo>
                                                                <a:pt x="40" y="40"/>
                                                                <a:pt x="105" y="5"/>
                                                                <a:pt x="105" y="5"/>
                                                              </a:cubicBezTo>
                                                              <a:cubicBezTo>
                                                                <a:pt x="145" y="10"/>
                                                                <a:pt x="190" y="0"/>
                                                                <a:pt x="225" y="20"/>
                                                              </a:cubicBezTo>
                                                              <a:cubicBezTo>
                                                                <a:pt x="256" y="38"/>
                                                                <a:pt x="285" y="110"/>
                                                                <a:pt x="285" y="110"/>
                                                              </a:cubicBezTo>
                                                            </a:path>
                                                          </a:pathLst>
                                                        </a:cu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 rot="0" vert="horz" wrap="square" lIns="91440" tIns="45720" rIns="91440" bIns="45720" anchor="t" anchorCtr="0" upright="1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31" name="AutoShape 135"/>
                                                    <wps:cNvCnPr>
                                                      <a:cxnSpLocks noChangeShapeType="1"/>
                                                    </wps:cNvCnPr>
                                                    <wps:spPr bwMode="auto">
                                                      <a:xfrm flipH="1">
                                                        <a:off x="2944" y="3941"/>
                                                        <a:ext cx="232" cy="131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</wpg:grpSp>
                                              <wpg:grpSp>
                                                <wpg:cNvPr id="32" name="Group 136"/>
                                                <wpg:cNvGrpSpPr>
                                                  <a:grpSpLocks/>
                                                </wpg:cNvGrpSpPr>
                                                <wpg:grpSpPr bwMode="auto">
                                                  <a:xfrm>
                                                    <a:off x="1897" y="6220"/>
                                                    <a:ext cx="2559" cy="1413"/>
                                                    <a:chOff x="1897" y="6220"/>
                                                    <a:chExt cx="2559" cy="1413"/>
                                                  </a:xfrm>
                                                </wpg:grpSpPr>
                                                <wpg:grpSp>
                                                  <wpg:cNvPr id="33" name="Group 137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2099" y="6220"/>
                                                      <a:ext cx="2357" cy="1151"/>
                                                      <a:chOff x="2099" y="6220"/>
                                                      <a:chExt cx="2357" cy="1151"/>
                                                    </a:xfrm>
                                                  </wpg:grpSpPr>
                                                  <wps:wsp>
                                                    <wps:cNvPr id="34" name="AutoShape 138"/>
                                                    <wps:cNvSpPr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4349" y="7314"/>
                                                        <a:ext cx="57" cy="57"/>
                                                      </a:xfrm>
                                                      <a:prstGeom prst="flowChartConnector">
                                                        <a:avLst/>
                                                      </a:prstGeom>
                                                      <a:solidFill>
                                                        <a:srgbClr val="000000"/>
                                                      </a:solidFill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bodyPr rot="0" vert="horz" wrap="square" lIns="91440" tIns="45720" rIns="91440" bIns="45720" anchor="t" anchorCtr="0" upright="1">
                                                      <a:noAutofit/>
                                                    </wps:bodyPr>
                                                  </wps:wsp>
                                                  <wpg:grpSp>
                                                    <wpg:cNvPr id="35" name="Group 139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2099" y="6220"/>
                                                        <a:ext cx="2357" cy="1151"/>
                                                        <a:chOff x="2099" y="6219"/>
                                                        <a:chExt cx="2357" cy="1151"/>
                                                      </a:xfrm>
                                                    </wpg:grpSpPr>
                                                    <wpg:grpSp>
                                                      <wpg:cNvPr id="36" name="Group 140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099" y="6219"/>
                                                          <a:ext cx="2357" cy="791"/>
                                                          <a:chOff x="2099" y="6219"/>
                                                          <a:chExt cx="2357" cy="791"/>
                                                        </a:xfrm>
                                                      </wpg:grpSpPr>
                                                      <wpg:grpSp>
                                                        <wpg:cNvPr id="37" name="Group 141"/>
                                                        <wpg:cNvGrpSpPr>
                                                          <a:grpSpLocks/>
                                                        </wpg:cNvGrpSpPr>
                                                        <wpg:grpSpPr bwMode="auto">
                                                          <a:xfrm>
                                                            <a:off x="2099" y="6219"/>
                                                            <a:ext cx="2260" cy="339"/>
                                                            <a:chOff x="1927" y="2490"/>
                                                            <a:chExt cx="2260" cy="339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38" name="Group 142"/>
                                                          <wpg:cNvGrpSpPr>
                                                            <a:grpSpLocks/>
                                                          </wpg:cNvGrpSpPr>
                                                          <wpg:grpSpPr bwMode="auto">
                                                            <a:xfrm>
                                                              <a:off x="1927" y="2490"/>
                                                              <a:ext cx="2260" cy="113"/>
                                                              <a:chOff x="1927" y="2490"/>
                                                              <a:chExt cx="2260" cy="113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39" name="AutoShape 143"/>
                                                            <wps:cNvCnPr>
                                                              <a:cxnSpLocks noChangeShapeType="1"/>
                                                            </wps:cNvCnPr>
                                                            <wps:spPr bwMode="auto">
                                                              <a:xfrm>
                                                                <a:off x="1927" y="2546"/>
                                                                <a:ext cx="2260" cy="0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  <a:extLst>
                                                                <a:ext uri="{909E8E84-426E-40DD-AFC4-6F175D3DCCD1}">
                                                                  <a14:hiddenFill xmlns:a14="http://schemas.microsoft.com/office/drawing/2010/main">
                                                                    <a:noFill/>
                                                                  </a14:hiddenFill>
                                                                </a:ext>
                                                              </a:extLst>
                                                            </wps:spPr>
                                                            <wps:bodyPr/>
                                                          </wps:wsp>
                                                          <wps:wsp>
                                                            <wps:cNvPr id="40" name="AutoShape 144"/>
                                                            <wps:cNvSpPr>
                                                              <a:spLocks noChangeArrowheads="1"/>
                                                            </wps:cNvSpPr>
                                                            <wps:spPr bwMode="auto">
                                                              <a:xfrm>
                                                                <a:off x="1927" y="2490"/>
                                                                <a:ext cx="113" cy="113"/>
                                                              </a:xfrm>
                                                              <a:prstGeom prst="flowChartConnector">
                                                                <a:avLst/>
                                                              </a:prstGeom>
                                                              <a:solidFill>
                                                                <a:srgbClr val="FFFFFF"/>
                                                              </a:solidFill>
                                                              <a:ln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round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</wps:spPr>
                                                            <wps:bodyPr rot="0" vert="horz" wrap="square" lIns="91440" tIns="45720" rIns="91440" bIns="45720" anchor="t" anchorCtr="0" upright="1">
                                                              <a:noAutofit/>
                                                            </wps:bodyPr>
                                                          </wps:wsp>
                                                        </wpg:grpSp>
                                                        <wps:wsp>
                                                          <wps:cNvPr id="41" name="AutoShape 145"/>
                                                          <wps:cNvCnPr>
                                                            <a:cxnSpLocks noChangeShapeType="1"/>
                                                          </wps:cNvCnPr>
                                                          <wps:spPr bwMode="auto">
                                                            <a:xfrm>
                                                              <a:off x="4187" y="2546"/>
                                                              <a:ext cx="0" cy="283"/>
                                                            </a:xfrm>
                                                            <a:prstGeom prst="straightConnector1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round/>
                                                              <a:headEnd/>
                                                              <a:tailEnd/>
                                                            </a:ln>
                                                            <a:extLst>
                                                              <a:ext uri="{909E8E84-426E-40DD-AFC4-6F175D3DCCD1}">
                                                                <a14:hiddenFill xmlns:a14="http://schemas.microsoft.com/office/drawing/2010/main">
                                                                  <a:noFill/>
                                                                </a14:hiddenFill>
                                                              </a:ext>
                                                            </a:extLst>
                                                          </wps:spPr>
                                                          <wps:bodyPr/>
                                                        </wps:wsp>
                                                      </wpg:grpSp>
                                                      <wps:wsp>
                                                        <wps:cNvPr id="42" name="Rectangle 146"/>
                                                        <wps:cNvSpPr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4230" y="6558"/>
                                                            <a:ext cx="226" cy="452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miter lim="800000"/>
                                                            <a:headEnd/>
                                                            <a:tailEnd/>
                                                          </a:ln>
                                                        </wps:spPr>
                                                        <wps:bodyPr rot="0" vert="horz" wrap="square" lIns="91440" tIns="45720" rIns="91440" bIns="4572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  <wps:wsp>
                                                      <wps:cNvPr id="43" name="AutoShape 147"/>
                                                      <wps:cNvCnPr>
                                                        <a:cxnSpLocks noChangeShapeType="1"/>
                                                      </wps:cNvCnPr>
                                                      <wps:spPr bwMode="auto">
                                                        <a:xfrm>
                                                          <a:off x="4355" y="7010"/>
                                                          <a:ext cx="4" cy="360"/>
                                                        </a:xfrm>
                                                        <a:prstGeom prst="straightConnector1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round/>
                                                          <a:headEnd/>
                                                          <a:tailEnd/>
                                                        </a:ln>
                                                        <a:extLst>
                                                          <a:ext uri="{909E8E84-426E-40DD-AFC4-6F175D3DCCD1}">
                                                            <a14:hiddenFill xmlns:a14="http://schemas.microsoft.com/office/drawing/2010/main">
                                                              <a:noFill/>
                                                            </a14:hiddenFill>
                                                          </a:ext>
                                                        </a:extLst>
                                                      </wps:spPr>
                                                      <wps:bodyPr/>
                                                    </wps:wsp>
                                                  </wpg:grpSp>
                                                </wpg:grpSp>
                                                <wpg:grpSp>
                                                  <wpg:cNvPr id="44" name="Group 148"/>
                                                  <wpg:cNvGrpSpPr>
                                                    <a:grpSpLocks/>
                                                  </wpg:cNvGrpSpPr>
                                                  <wpg:grpSpPr bwMode="auto">
                                                    <a:xfrm>
                                                      <a:off x="1897" y="7123"/>
                                                      <a:ext cx="2462" cy="510"/>
                                                      <a:chOff x="1897" y="7123"/>
                                                      <a:chExt cx="2462" cy="510"/>
                                                    </a:xfrm>
                                                  </wpg:grpSpPr>
                                                  <wpg:grpSp>
                                                    <wpg:cNvPr id="45" name="Group 149"/>
                                                    <wpg:cNvGrpSpPr>
                                                      <a:grpSpLocks/>
                                                    </wpg:cNvGrpSpPr>
                                                    <wpg:grpSpPr bwMode="auto">
                                                      <a:xfrm>
                                                        <a:off x="1897" y="7123"/>
                                                        <a:ext cx="1286" cy="510"/>
                                                        <a:chOff x="1897" y="7123"/>
                                                        <a:chExt cx="1286" cy="510"/>
                                                      </a:xfrm>
                                                    </wpg:grpSpPr>
                                                    <wpg:grpSp>
                                                      <wpg:cNvPr id="46" name="Group 150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1897" y="7314"/>
                                                          <a:ext cx="794" cy="113"/>
                                                          <a:chOff x="1897" y="7314"/>
                                                          <a:chExt cx="794" cy="113"/>
                                                        </a:xfrm>
                                                      </wpg:grpSpPr>
                                                      <wps:wsp>
                                                        <wps:cNvPr id="47" name="AutoShape 151"/>
                                                        <wps:cNvCnPr>
                                                          <a:cxnSpLocks noChangeShapeType="1"/>
                                                        </wps:cNvCnPr>
                                                        <wps:spPr bwMode="auto">
                                                          <a:xfrm>
                                                            <a:off x="1999" y="7370"/>
                                                            <a:ext cx="692" cy="0"/>
                                                          </a:xfrm>
                                                          <a:prstGeom prst="straightConnector1">
                                                            <a:avLst/>
                                                          </a:prstGeom>
                                                          <a:noFill/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  <a:extLst>
                                                            <a:ext uri="{909E8E84-426E-40DD-AFC4-6F175D3DCCD1}">
                                                              <a14:hiddenFill xmlns:a14="http://schemas.microsoft.com/office/drawing/2010/main">
                                                                <a:noFill/>
                                                              </a14:hiddenFill>
                                                            </a:ext>
                                                          </a:extLst>
                                                        </wps:spPr>
                                                        <wps:bodyPr/>
                                                      </wps:wsp>
                                                      <wps:wsp>
                                                        <wps:cNvPr id="48" name="AutoShape 152"/>
                                                        <wps:cNvSpPr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1897" y="7314"/>
                                                            <a:ext cx="113" cy="113"/>
                                                          </a:xfrm>
                                                          <a:prstGeom prst="flowChartConnector">
                                                            <a:avLst/>
                                                          </a:prstGeom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</wps:spPr>
                                                        <wps:bodyPr rot="0" vert="horz" wrap="square" lIns="91440" tIns="45720" rIns="91440" bIns="4572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  <wpg:grpSp>
                                                      <wpg:cNvPr id="49" name="Group 153"/>
                                                      <wpg:cNvGrpSpPr>
                                                        <a:grpSpLocks/>
                                                      </wpg:cNvGrpSpPr>
                                                      <wpg:grpSpPr bwMode="auto">
                                                        <a:xfrm>
                                                          <a:off x="2673" y="7123"/>
                                                          <a:ext cx="510" cy="510"/>
                                                          <a:chOff x="2794" y="9157"/>
                                                          <a:chExt cx="510" cy="510"/>
                                                        </a:xfrm>
                                                      </wpg:grpSpPr>
                                                      <wps:wsp>
                                                        <wps:cNvPr id="50" name="AutoShape 154"/>
                                                        <wps:cNvSpPr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2794" y="9157"/>
                                                            <a:ext cx="510" cy="510"/>
                                                          </a:xfrm>
                                                          <a:prstGeom prst="flowChartConnector">
                                                            <a:avLst/>
                                                          </a:prstGeom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  <a:ln w="9525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round/>
                                                            <a:headEnd/>
                                                            <a:tailEnd/>
                                                          </a:ln>
                                                        </wps:spPr>
                                                        <wps:bodyPr rot="0" vert="horz" wrap="square" lIns="91440" tIns="45720" rIns="91440" bIns="4572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  <wps:wsp>
                                                        <wps:cNvPr id="51" name="Text Box 155"/>
                                                        <wps:cNvSpPr txBox="1">
                                                          <a:spLocks noChangeArrowheads="1"/>
                                                        </wps:cNvSpPr>
                                                        <wps:spPr bwMode="auto">
                                                          <a:xfrm>
                                                            <a:off x="2914" y="9242"/>
                                                            <a:ext cx="269" cy="339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solidFill>
                                                            <a:srgbClr val="FFFFFF"/>
                                                          </a:solidFill>
                                                          <a:ln>
                                                            <a:noFill/>
                                                          </a:ln>
                                                          <a:extLst>
                                                            <a:ext uri="{91240B29-F687-4F45-9708-019B960494DF}">
                                                              <a14:hiddenLine xmlns:a14="http://schemas.microsoft.com/office/drawing/2010/main" w="9525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miter lim="800000"/>
                                                                <a:headEnd/>
                                                                <a:tailEnd/>
                                                              </a14:hiddenLine>
                                                            </a:ext>
                                                          </a:extLst>
                                                        </wps:spPr>
                                                        <wps:txbx>
                                                          <w:txbxContent>
                                                            <w:p w:rsidR="00F574BE" w:rsidRPr="00C9676A" w:rsidRDefault="00F574BE" w:rsidP="00F574BE">
                                                              <w:pPr>
                                                                <w:spacing w:line="160" w:lineRule="exact"/>
                                                                <w:ind w:left="-113"/>
                                                                <w:rPr>
                                                                  <w:b/>
                                                                  <w:sz w:val="18"/>
                                                                  <w:szCs w:val="18"/>
                                                                  <w:lang w:val="en-US"/>
                                                                </w:rPr>
                                                              </w:pPr>
                                                              <w:r w:rsidRPr="00C9676A">
                                                                <w:rPr>
                                                                  <w:b/>
                                                                  <w:sz w:val="18"/>
                                                                  <w:szCs w:val="18"/>
                                                                  <w:lang w:val="en-US"/>
                                                                </w:rPr>
                                                                <w:t>V</w:t>
                                                              </w:r>
                                                            </w:p>
                                                          </w:txbxContent>
                                                        </wps:txbx>
                                                        <wps:bodyPr rot="0" vert="horz" wrap="square" lIns="91440" tIns="45720" rIns="91440" bIns="45720" anchor="t" anchorCtr="0" upright="1">
                                                          <a:noAutofit/>
                                                        </wps:bodyPr>
                                                      </wps:wsp>
                                                    </wpg:grpSp>
                                                  </wpg:grpSp>
                                                  <wps:wsp>
                                                    <wps:cNvPr id="52" name="AutoShape 156"/>
                                                    <wps:cNvCnPr>
                                                      <a:cxnSpLocks noChangeShapeType="1"/>
                                                    </wps:cNvCnPr>
                                                    <wps:spPr bwMode="auto">
                                                      <a:xfrm>
                                                        <a:off x="3183" y="7370"/>
                                                        <a:ext cx="1176" cy="0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round/>
                                                        <a:headEnd/>
                                                        <a:tailEnd/>
                                                      </a:ln>
                                                      <a:extLst>
                                                        <a:ext uri="{909E8E84-426E-40DD-AFC4-6F175D3DCCD1}">
                                                          <a14:hiddenFill xmlns:a14="http://schemas.microsoft.com/office/drawing/2010/main">
                                                            <a:noFill/>
                                                          </a14:hiddenFill>
                                                        </a:ext>
                                                      </a:extLst>
                                                    </wps:spPr>
                                                    <wps:bodyPr/>
                                                  </wps:wsp>
                                                </wpg:grpSp>
                                              </wpg:grpSp>
                                            </wpg:grpSp>
                                            <wpg:grpSp>
                                              <wpg:cNvPr id="53" name="Group 157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4377" y="7405"/>
                                                  <a:ext cx="1408" cy="432"/>
                                                  <a:chOff x="4377" y="7405"/>
                                                  <a:chExt cx="1408" cy="432"/>
                                                </a:xfrm>
                                              </wpg:grpSpPr>
                                              <wps:wsp>
                                                <wps:cNvPr id="54" name="AutoShape 158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rot="1258716">
                                                    <a:off x="4920" y="7447"/>
                                                    <a:ext cx="0" cy="226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55" name="AutoShape 159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4920" y="7569"/>
                                                    <a:ext cx="865" cy="268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56" name="AutoShape 160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rot="1258716">
                                                    <a:off x="4377" y="7438"/>
                                                    <a:ext cx="452" cy="0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57" name="AutoShape 161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rot="1258716">
                                                    <a:off x="4814" y="7405"/>
                                                    <a:ext cx="0" cy="226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2857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</wpg:grpSp>
                                          </wpg:grpSp>
                                        </wpg:grpSp>
                                        <wps:wsp>
                                          <wps:cNvPr id="58" name="AutoShape 16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349" y="8223"/>
                                              <a:ext cx="3428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59" name="AutoShape 16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897" y="7837"/>
                                          <a:ext cx="113" cy="113"/>
                                        </a:xfrm>
                                        <a:prstGeom prst="flowChartConnector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60" name="AutoShape 16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924" y="7893"/>
                                          <a:ext cx="1052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1" name="AutoShape 16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897" y="7837"/>
                                          <a:ext cx="113" cy="113"/>
                                        </a:xfrm>
                                        <a:prstGeom prst="flowChartConnector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62" name="Text Box 1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57" y="7447"/>
                                  <a:ext cx="452" cy="3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574BE" w:rsidRPr="00D67150" w:rsidRDefault="00F574BE" w:rsidP="00F574BE">
                                    <w:pPr>
                                      <w:rPr>
                                        <w:b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63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5" y="6921"/>
                              <a:ext cx="452" cy="3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574BE" w:rsidRPr="00D67150" w:rsidRDefault="00F574BE" w:rsidP="00F574BE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4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1853" y="6869"/>
                            <a:ext cx="452" cy="3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74BE" w:rsidRPr="000E27F5" w:rsidRDefault="00F574BE" w:rsidP="00F574BE">
                              <w:pPr>
                                <w:rPr>
                                  <w:b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" o:spid="_x0000_s1129" style="position:absolute;left:0;text-align:left;margin-left:7.6pt;margin-top:1.95pt;width:196.6pt;height:124.3pt;z-index:251661312" coordorigin="1853,5767" coordsize="3932,2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">
                <v:group id="Group 106" o:spid="_x0000_s1130" style="position:absolute;left:1857;top:5767;width:3928;height:2486" coordorigin="1857,5767" coordsize="3928,2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107" o:spid="_x0000_s1131" style="position:absolute;left:1857;top:5767;width:3928;height:2486" coordorigin="1857,5767" coordsize="3928,2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shape id="Text Box 108" o:spid="_x0000_s1132" type="#_x0000_t202" style="position:absolute;left:3683;top:6500;width:452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    <v:textbox>
                        <w:txbxContent>
                          <w:p w:rsidR="00F574BE" w:rsidRPr="000E27F5" w:rsidRDefault="00F574BE" w:rsidP="00F574BE">
                            <w:pPr>
                              <w:rPr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i/>
                                <w:sz w:val="24"/>
                                <w:szCs w:val="24"/>
                                <w:lang w:val="en-US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group id="Group 109" o:spid="_x0000_s1133" style="position:absolute;left:1857;top:5767;width:3928;height:2486" coordorigin="1857,5767" coordsize="3928,2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group id="Group 110" o:spid="_x0000_s1134" style="position:absolute;left:1857;top:5767;width:3928;height:2486" coordorigin="1857,5767" coordsize="3928,2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shape id="Text Box 111" o:spid="_x0000_s1135" type="#_x0000_t202" style="position:absolute;left:3467;top:7777;width:48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IMIA&#10;AADaAAAADwAAAGRycy9kb3ducmV2LnhtbESP3YrCMBSE7wXfIZwFb0RTZbVut1FWQfHWnwc4Nqc/&#10;bHNSmqytb28WBC+HmfmGSTe9qcWdWldZVjCbRiCIM6srLhRcL/vJCoTzyBpry6TgQQ426+EgxUTb&#10;jk90P/tCBAi7BBWU3jeJlC4ryaCb2oY4eLltDfog20LqFrsAN7WcR9FSGqw4LJTY0K6k7Pf8ZxTk&#10;x268+OpuB3+NT5/LLVbxzT6UGn30P98gPPX+HX61j1pBDP9Xwg2Q6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664gwgAAANoAAAAPAAAAAAAAAAAAAAAAAJgCAABkcnMvZG93&#10;bnJldi54bWxQSwUGAAAAAAQABAD1AAAAhwMAAAAA&#10;" stroked="f">
                          <v:textbox>
                            <w:txbxContent>
                              <w:p w:rsidR="00F574BE" w:rsidRPr="004E1283" w:rsidRDefault="00F574BE" w:rsidP="00F574BE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group id="Group 112" o:spid="_x0000_s1136" style="position:absolute;left:1857;top:5767;width:3928;height:2486" coordorigin="1857,5767" coordsize="3928,2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  <v:shape id="Text Box 113" o:spid="_x0000_s1137" type="#_x0000_t202" style="position:absolute;left:1897;top:6333;width:487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        <v:textbox>
                              <w:txbxContent>
                                <w:p w:rsidR="00F574BE" w:rsidRPr="004E1283" w:rsidRDefault="00F574BE" w:rsidP="00F574BE">
                                  <w:pPr>
                                    <w:rPr>
                                      <w:b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4"/>
                                      <w:szCs w:val="24"/>
                                      <w:lang w:val="en-US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group id="Group 114" o:spid="_x0000_s1138" style="position:absolute;left:1857;top:5767;width:3928;height:2486" coordorigin="1857,5767" coordsize="3928,24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    <v:shape id="Text Box 115" o:spid="_x0000_s1139" type="#_x0000_t202" style="position:absolute;left:1857;top:5767;width:452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            <v:textbox>
                                <w:txbxContent>
                                  <w:p w:rsidR="00F574BE" w:rsidRPr="00F93B78" w:rsidRDefault="00F574BE" w:rsidP="00F574BE">
                                    <w:pPr>
                                      <w:rPr>
                                        <w:b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group id="Group 116" o:spid="_x0000_s1140" style="position:absolute;left:1897;top:6220;width:3888;height:2033" coordorigin="1897,6220" coordsize="3888,2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      <v:group id="Group 117" o:spid="_x0000_s1141" style="position:absolute;left:1897;top:6220;width:3888;height:2033" coordorigin="1897,6220" coordsize="3888,2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        <v:group id="Group 118" o:spid="_x0000_s1142" style="position:absolute;left:1897;top:6756;width:452;height:1497" coordorigin="1897,6756" coordsize="452,1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        <v:shape id="AutoShape 119" o:spid="_x0000_s1143" type="#_x0000_t32" style="position:absolute;left:2349;top:6812;width:0;height:144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                      <v:group id="Group 120" o:spid="_x0000_s1144" style="position:absolute;left:1897;top:6756;width:452;height:113" coordorigin="1897,6756" coordsize="452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        <v:shape id="AutoShape 121" o:spid="_x0000_s1145" type="#_x0000_t32" style="position:absolute;left:1897;top:6812;width:4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                        <v:shape id="AutoShape 122" o:spid="_x0000_s1146" type="#_x0000_t120" style="position:absolute;left:1897;top:6756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Cm5cMA&#10;AADbAAAADwAAAGRycy9kb3ducmV2LnhtbESPQWvCQBCF70L/wzIFb7pppVqiq9iiEHoRteB1yE6T&#10;0N3ZkF1N/PfOodDbDO/Ne9+sNoN36kZdbAIbeJlmoIjLYBuuDHyf95N3UDEhW3SBycCdImzWT6MV&#10;5jb0fKTbKVVKQjjmaKBOqc21jmVNHuM0tMSi/YTOY5K1q7TtsJdw7/Rrls21x4alocaWPmsqf09X&#10;byAVd/fV9O7gF7vtpZ99vBVMrTHj52G7BJVoSP/mv+vCCr7Ayi8ygF4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Cm5cMAAADbAAAADwAAAAAAAAAAAAAAAACYAgAAZHJzL2Rv&#10;d25yZXYueG1sUEsFBgAAAAAEAAQA9QAAAIgDAAAAAA==&#10;"/>
                                  </v:group>
                                </v:group>
                                <v:group id="Group 123" o:spid="_x0000_s1147" style="position:absolute;left:1897;top:6220;width:3888;height:2003" coordorigin="1897,6220" coordsize="3888,20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        <v:group id="Group 124" o:spid="_x0000_s1148" style="position:absolute;left:1897;top:6220;width:3888;height:2003" coordorigin="1897,6220" coordsize="3888,20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      <v:shape id="AutoShape 125" o:spid="_x0000_s1149" type="#_x0000_t32" style="position:absolute;left:5777;top:7837;width:4;height:38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1VcMIAAADb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+H3S/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1VcMIAAADbAAAADwAAAAAAAAAAAAAA&#10;AAChAgAAZHJzL2Rvd25yZXYueG1sUEsFBgAAAAAEAAQA+QAAAJADAAAAAA==&#10;"/>
                                    <v:group id="Group 126" o:spid="_x0000_s1150" style="position:absolute;left:1897;top:6220;width:3888;height:1688" coordorigin="1897,6220" coordsize="3888,1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                <v:group id="Group 127" o:spid="_x0000_s1151" style="position:absolute;left:1897;top:6220;width:2559;height:1688" coordorigin="1897,6220" coordsize="2559,16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                <v:group id="Group 128" o:spid="_x0000_s1152" style="position:absolute;left:2993;top:7370;width:1356;height:538" coordorigin="2944,3534" coordsize="1356,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              <v:shape id="AutoShape 129" o:spid="_x0000_s1153" type="#_x0000_t32" style="position:absolute;left:3997;top:3534;width:303;height:11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ZTc8MAAADbAAAADwAAAGRycy9kb3ducmV2LnhtbESPQYvCMBSE7wv+h/AEL8uaVli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WU3PDAAAA2wAAAA8AAAAAAAAAAAAA&#10;AAAAoQIAAGRycy9kb3ducmV2LnhtbFBLBQYAAAAABAAEAPkAAACRAwAAAAA=&#10;"/>
                                          <v:group id="Group 130" o:spid="_x0000_s1154" style="position:absolute;left:2944;top:3733;width:1070;height:339" coordorigin="2944,3733" coordsize="1070,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                    <v:group id="Group 131" o:spid="_x0000_s1155" style="position:absolute;left:3159;top:3733;width:855;height:110;rotation:-1324428fd" coordorigin="5940,10375" coordsize="855,1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UmmZ78AAADbAAAADwAAAGRycy9kb3ducmV2LnhtbESPSwvCMBCE74L/Iazg&#10;TVMFH1SjiCB6Ex/gdWnWttpsahO1+uuNIHgcZr4ZZjqvTSEeVLncsoJeNwJBnFidc6rgeFh1xiCc&#10;R9ZYWCYFL3IwnzUbU4y1ffKOHnufilDCLkYFmfdlLKVLMjLourYkDt7ZVgZ9kFUqdYXPUG4K2Y+i&#10;oTSYc1jIsKRlRsl1fzcK+kv3ptN5YI433l7NqXcp16u3Uu1WvZiA8FT7f/hHb3TgRvD9En6AnH0A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J1Jpme/AAAA2wAAAA8AAAAA&#10;AAAAAAAAAAAAqgIAAGRycy9kb3ducmV2LnhtbFBLBQYAAAAABAAEAPoAAACWAwAAAAA=&#10;">
                                              <v:shape id="Freeform 132" o:spid="_x0000_s1156" style="position:absolute;left:594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rFJ8EA&#10;AADbAAAADwAAAGRycy9kb3ducmV2LnhtbERP3WrCMBS+H/gO4Qi7GZpOxqjVWGSjsO1u2gc4NKc/&#10;2pzUJNPq0y8Xgpcf3/86H00vzuR8Z1nB6zwBQVxZ3XGjoNwXsxSED8gae8uk4Eoe8s3kaY2Zthf+&#10;pfMuNCKGsM9QQRvCkEnpq5YM+rkdiCNXW2cwROgaqR1eYrjp5SJJ3qXBjmNDiwN9tFQdd39GwVuR&#10;Hm8nRy/lJ9ffB7Msf2yTKPU8HbcrEIHG8BDf3V9awSKOjV/iD5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6xSfBAAAA2wAAAA8AAAAAAAAAAAAAAAAAmAIAAGRycy9kb3du&#10;cmV2LnhtbFBLBQYAAAAABAAEAPUAAACGAwAAAAA=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  <v:shape id="Freeform 133" o:spid="_x0000_s1157" style="position:absolute;left:6225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ZgvMIA&#10;AADbAAAADwAAAGRycy9kb3ducmV2LnhtbESP0YrCMBRE3wX/IVzBF1nTFRHtGmVZEdQ33X7Apbm2&#10;XZubbhK1+vVGEHwcZuYMM1+2phYXcr6yrOBzmIAgzq2uuFCQ/a4/piB8QNZYWyYFN/KwXHQ7c0y1&#10;vfKeLodQiAhhn6KCMoQmldLnJRn0Q9sQR+9oncEQpSukdniNcFPLUZJMpMGK40KJDf2UlJ8OZ6Ng&#10;vJ6e7v+OBtmKj9s/M8t2tkiU6vfa7y8QgdrwDr/aG61gNIPn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9mC8wgAAANsAAAAPAAAAAAAAAAAAAAAAAJgCAABkcnMvZG93&#10;bnJldi54bWxQSwUGAAAAAAQABAD1AAAAhwMAAAAA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  <v:shape id="Freeform 134" o:spid="_x0000_s1158" style="position:absolute;left:6510;top:10375;width:285;height:110;visibility:visible;mso-wrap-style:square;v-text-anchor:top" coordsize="285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Vf/MAA&#10;AADbAAAADwAAAGRycy9kb3ducmV2LnhtbERPzYrCMBC+C75DGMHLsqbqIm7XKKIIrje1DzA0Y9u1&#10;mdQkavXpNwfB48f3P1u0phY3cr6yrGA4SEAQ51ZXXCjIjpvPKQgfkDXWlknBgzws5t3ODFNt77yn&#10;2yEUIoawT1FBGUKTSunzkgz6gW2II3eyzmCI0BVSO7zHcFPLUZJMpMGKY0OJDa1Kys+Hq1HwtZme&#10;nxdHH9maT79/5jvb2SJRqt9rlz8gArXhLX65t1rBOK6PX+IPkPN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hVf/MAAAADbAAAADwAAAAAAAAAAAAAAAACYAgAAZHJzL2Rvd25y&#10;ZXYueG1sUEsFBgAAAAAEAAQA9QAAAIUDAAAAAA==&#10;" path="m,110c5,95,4,76,15,65,40,40,105,5,105,5v40,5,85,-5,120,15c256,38,285,110,285,110e" filled="f">
                                                <v:path arrowok="t" o:connecttype="custom" o:connectlocs="0,110;15,65;105,5;225,20;285,110" o:connectangles="0,0,0,0,0"/>
                                              </v:shape>
                                            </v:group>
                                            <v:shape id="AutoShape 135" o:spid="_x0000_s1159" type="#_x0000_t32" style="position:absolute;left:2944;top:3941;width:232;height:13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                              </v:group>
                                        </v:group>
                                        <v:group id="Group 136" o:spid="_x0000_s1160" style="position:absolute;left:1897;top:6220;width:2559;height:1413" coordorigin="1897,6220" coordsize="2559,14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                <v:group id="Group 137" o:spid="_x0000_s1161" style="position:absolute;left:2099;top:6220;width:2357;height:1151" coordorigin="2099,6220" coordsize="2357,1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                    <v:shape id="AutoShape 138" o:spid="_x0000_s1162" type="#_x0000_t120" style="position:absolute;left:4349;top:731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orw8YA&#10;AADbAAAADwAAAGRycy9kb3ducmV2LnhtbESPW2vCQBSE3wv+h+UIfSl1c6kXoqtYIdCXFqLW52P2&#10;mASzZ0N2q+m/7xYKfRxm5htmtRlMK27Uu8aygngSgSAurW64UnA85M8LEM4ja2wtk4JvcrBZjx5W&#10;mGl754Jue1+JAGGXoYLa+y6T0pU1GXQT2xEH72J7gz7IvpK6x3uAm1YmUTSTBhsOCzV2tKupvO6/&#10;jIKnODf4/rErjml8+Ewur/Pp9XRW6nE8bJcgPA3+P/zXftMK0hf4/RJ+gF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orw8YAAADbAAAADwAAAAAAAAAAAAAAAACYAgAAZHJz&#10;L2Rvd25yZXYueG1sUEsFBgAAAAAEAAQA9QAAAIsDAAAAAA==&#10;" fillcolor="black"/>
                                            <v:group id="Group 139" o:spid="_x0000_s1163" style="position:absolute;left:2099;top:6220;width:2357;height:1151" coordorigin="2099,6219" coordsize="2357,1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                      <v:group id="Group 140" o:spid="_x0000_s1164" style="position:absolute;left:2099;top:6219;width:2357;height:791" coordorigin="2099,6219" coordsize="2357,7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                    <v:group id="Group 141" o:spid="_x0000_s1165" style="position:absolute;left:2099;top:6219;width:2260;height:339" coordorigin="1927,2490" coordsize="2260,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                        <v:group id="Group 142" o:spid="_x0000_s1166" style="position:absolute;left:1927;top:2490;width:2260;height:113" coordorigin="1927,2490" coordsize="2260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                            <v:shape id="AutoShape 143" o:spid="_x0000_s1167" type="#_x0000_t32" style="position:absolute;left:1927;top:2546;width:22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Z/QMUAAADbAAAADwAAAGRycy9kb3ducmV2LnhtbESPQWsCMRSE7wX/Q3iCl1KzWpR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Z/QMUAAADbAAAADwAAAAAAAAAA&#10;AAAAAAChAgAAZHJzL2Rvd25yZXYueG1sUEsFBgAAAAAEAAQA+QAAAJMDAAAAAA==&#10;"/>
                                                    <v:shape id="AutoShape 144" o:spid="_x0000_s1168" type="#_x0000_t120" style="position:absolute;left:1927;top:2490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WF/r8A&#10;AADbAAAADwAAAGRycy9kb3ducmV2LnhtbERPy4rCMBTdD/gP4QruxtTHqFSjqCiU2QyjgttLc22L&#10;yU1poq1/bxYDszyc92rTWSOe1PjKsYLRMAFBnDtdcaHgcj5+LkD4gKzROCYFL/KwWfc+Vphq1/Iv&#10;PU+hEDGEfYoKyhDqVEqfl2TRD11NHLmbayyGCJtC6gbbGG6NHCfJTFqsODaUWNO+pPx+elgFIXuZ&#10;76o1P3Z+2F7bye4rY6qVGvS77RJEoC78i//cmVYwjevjl/gD5P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JYX+vwAAANsAAAAPAAAAAAAAAAAAAAAAAJgCAABkcnMvZG93bnJl&#10;di54bWxQSwUGAAAAAAQABAD1AAAAhAMAAAAA&#10;"/>
                                                  </v:group>
                                                  <v:shape id="AutoShape 145" o:spid="_x0000_s1169" type="#_x0000_t32" style="position:absolute;left:4187;top:2546;width:0;height:2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                                  </v:group>
                                                <v:rect id="Rectangle 146" o:spid="_x0000_s1170" style="position:absolute;left:4230;top:6558;width:226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                            </v:group>
                                              <v:shape id="AutoShape 147" o:spid="_x0000_s1171" type="#_x0000_t32" style="position:absolute;left:4355;top:7010;width:4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                              </v:group>
                                          </v:group>
                                          <v:group id="Group 148" o:spid="_x0000_s1172" style="position:absolute;left:1897;top:7123;width:2462;height:510" coordorigin="1897,7123" coordsize="2462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                        <v:group id="Group 149" o:spid="_x0000_s1173" style="position:absolute;left:1897;top:7123;width:1286;height:510" coordorigin="1897,7123" coordsize="1286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                        <v:group id="Group 150" o:spid="_x0000_s1174" style="position:absolute;left:1897;top:7314;width:794;height:113" coordorigin="1897,7314" coordsize="794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                            <v:shape id="AutoShape 151" o:spid="_x0000_s1175" type="#_x0000_t32" style="position:absolute;left:1999;top:7370;width:6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M91M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M91MUAAADbAAAADwAAAAAAAAAA&#10;AAAAAAChAgAAZHJzL2Rvd25yZXYueG1sUEsFBgAAAAAEAAQA+QAAAJMDAAAAAA==&#10;"/>
                                                <v:shape id="AutoShape 152" o:spid="_x0000_s1176" type="#_x0000_t120" style="position:absolute;left:1897;top:7314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OJ+L8A&#10;AADbAAAADwAAAGRycy9kb3ducmV2LnhtbERPy4rCMBTdD/gP4QruxtTHqFSjqCiU2QyjgttLc22L&#10;yU1poq1/bxYDszyc92rTWSOe1PjKsYLRMAFBnDtdcaHgcj5+LkD4gKzROCYFL/KwWfc+Vphq1/Iv&#10;PU+hEDGEfYoKyhDqVEqfl2TRD11NHLmbayyGCJtC6gbbGG6NHCfJTFqsODaUWNO+pPx+elgFIXuZ&#10;76o1P3Z+2F7bye4rY6qVGvS77RJEoC78i//cmVYwjWPjl/gD5P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U4n4vwAAANsAAAAPAAAAAAAAAAAAAAAAAJgCAABkcnMvZG93bnJl&#10;di54bWxQSwUGAAAAAAQABAD1AAAAhAMAAAAA&#10;"/>
                                              </v:group>
                                              <v:group id="Group 153" o:spid="_x0000_s1177" style="position:absolute;left:2673;top:7123;width:510;height:510" coordorigin="2794,9157" coordsize="510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                        <v:shape id="AutoShape 154" o:spid="_x0000_s1178" type="#_x0000_t120" style="position:absolute;left:2794;top:9157;width:510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wTI8AA&#10;AADbAAAADwAAAGRycy9kb3ducmV2LnhtbERPz2vCMBS+D/wfwhN2W1OVblIbRYeDssuYCl4fzbMt&#10;Ji+lyWz73y+HwY4f3+9iN1ojHtT71rGCRZKCIK6cbrlWcDl/vKxB+ICs0TgmBRN52G1nTwXm2g38&#10;TY9TqEUMYZ+jgiaELpfSVw1Z9InriCN3c73FEGFfS93jEMOtkcs0fZUWW44NDXb03lB1P/1YBaGc&#10;zGc7mC/7dtxfh9UhK5k6pZ7n434DItAY/sV/7lIryOL6+CX+ALn9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PwTI8AAAADbAAAADwAAAAAAAAAAAAAAAACYAgAAZHJzL2Rvd25y&#10;ZXYueG1sUEsFBgAAAAAEAAQA9QAAAIUDAAAAAA==&#10;"/>
                                                <v:shape id="Text Box 155" o:spid="_x0000_s1179" type="#_x0000_t202" style="position:absolute;left:2914;top:9242;width:269;height: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                                <v:textbox>
                                                    <w:txbxContent>
                                                      <w:p w:rsidR="00F574BE" w:rsidRPr="00C9676A" w:rsidRDefault="00F574BE" w:rsidP="00F574BE">
                                                        <w:pPr>
                                                          <w:spacing w:line="160" w:lineRule="exact"/>
                                                          <w:ind w:left="-113"/>
                                                          <w:rPr>
                                                            <w:b/>
                                                            <w:sz w:val="18"/>
                                                            <w:szCs w:val="18"/>
                                                            <w:lang w:val="en-US"/>
                                                          </w:rPr>
                                                        </w:pPr>
                                                        <w:r w:rsidRPr="00C9676A">
                                                          <w:rPr>
                                                            <w:b/>
                                                            <w:sz w:val="18"/>
                                                            <w:szCs w:val="18"/>
                                                            <w:lang w:val="en-US"/>
                                                          </w:rPr>
                                                          <w:t>V</w:t>
                                                        </w:r>
                                                      </w:p>
                                                    </w:txbxContent>
                                                  </v:textbox>
                                                </v:shape>
                                              </v:group>
                                            </v:group>
                                            <v:shape id="AutoShape 156" o:spid="_x0000_s1180" type="#_x0000_t32" style="position:absolute;left:3183;top:7370;width:11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                        </v:group>
                                        </v:group>
                                      </v:group>
                                      <v:group id="Group 157" o:spid="_x0000_s1181" style="position:absolute;left:4377;top:7405;width:1408;height:432" coordorigin="4377,7405" coordsize="140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                  <v:shape id="AutoShape 158" o:spid="_x0000_s1182" type="#_x0000_t32" style="position:absolute;left:4920;top:7447;width:0;height:226;rotation:1374854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5ef8QAAADbAAAADwAAAGRycy9kb3ducmV2LnhtbESPQWvCQBSE7wX/w/IEb3WjqNjoKrFQ&#10;KKgHjVCPz+xrEpp9G7Nbjf/eFQSPw8x8w8yXranEhRpXWlYw6EcgiDOrS84VHNKv9ykI55E1VpZJ&#10;wY0cLBedtznG2l55R5e9z0WAsItRQeF9HUvpsoIMur6tiYP3axuDPsgml7rBa4CbSg6jaCINlhwW&#10;Cqzps6Dsb/9vFEyT5Lzd2uNu9cH0k278Oj3eTkr1um0yA+Gp9a/ws/2tFYxH8PgSfo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Hl5/xAAAANsAAAAPAAAAAAAAAAAA&#10;AAAAAKECAABkcnMvZG93bnJldi54bWxQSwUGAAAAAAQABAD5AAAAkgMAAAAA&#10;" strokeweight="2.25pt"/>
                                        <v:shape id="AutoShape 159" o:spid="_x0000_s1183" type="#_x0000_t32" style="position:absolute;left:4920;top:7569;width:865;height: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SQ5cUAAADb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SQ5cUAAADbAAAADwAAAAAAAAAA&#10;AAAAAAChAgAAZHJzL2Rvd25yZXYueG1sUEsFBgAAAAAEAAQA+QAAAJMDAAAAAA==&#10;"/>
                                        <v:shape id="AutoShape 160" o:spid="_x0000_s1184" type="#_x0000_t32" style="position:absolute;left:4377;top:7438;width:452;height:0;rotation:1374854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3sE8QAAADbAAAADwAAAGRycy9kb3ducmV2LnhtbESPQWuDQBSE74X+h+UVemvWFCrFZpWY&#10;VPAQKJpCrw/3VU3ct+JuEvPvs4FCj8PMfMOsstkM4kyT6y0rWC4iEMSN1T23Cr73xcs7COeRNQ6W&#10;ScGVHGTp48MKE20vXNG59q0IEHYJKui8HxMpXdORQbewI3Hwfu1k0Ac5tVJPeAlwM8jXKIqlwZ7D&#10;QocjbTpqjvXJKNhFTXs6fOXrapv3hfvM/U951Eo9P83rDxCeZv8f/muXWsFbDPcv4QfI9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ewTxAAAANsAAAAPAAAAAAAAAAAA&#10;AAAAAKECAABkcnMvZG93bnJldi54bWxQSwUGAAAAAAQABAD5AAAAkgMAAAAA&#10;"/>
                                        <v:shape id="AutoShape 161" o:spid="_x0000_s1185" type="#_x0000_t32" style="position:absolute;left:4814;top:7405;width:0;height:226;rotation:1374854fd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zACMQAAADbAAAADwAAAGRycy9kb3ducmV2LnhtbESPT2vCQBTE7wW/w/IEb3Wj4J9GV4mF&#10;QkE9aIR6fGZfk9Ds25jdavz2riB4HGbmN8x82ZpKXKhxpWUFg34EgjizuuRcwSH9ep+CcB5ZY2WZ&#10;FNzIwXLReZtjrO2Vd3TZ+1wECLsYFRTe17GULivIoOvbmjh4v7Yx6INscqkbvAa4qeQwisbSYMlh&#10;ocCaPgvK/vb/RsE0Sc7brT3uVh9MP+nGr9Pj7aRUr9smMxCeWv8KP9vfWsFoAo8v4QfI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zMAIxAAAANsAAAAPAAAAAAAAAAAA&#10;AAAAAKECAABkcnMvZG93bnJldi54bWxQSwUGAAAAAAQABAD5AAAAkgMAAAAA&#10;" strokeweight="2.25pt"/>
                                      </v:group>
                                    </v:group>
                                  </v:group>
                                  <v:shape id="AutoShape 162" o:spid="_x0000_s1186" type="#_x0000_t32" style="position:absolute;left:2349;top:8223;width:34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/e8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Eam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FT97wQAAANsAAAAPAAAAAAAAAAAAAAAA&#10;AKECAABkcnMvZG93bnJldi54bWxQSwUGAAAAAAQABAD5AAAAjwMAAAAA&#10;"/>
                                </v:group>
                              </v:group>
                              <v:shape id="AutoShape 163" o:spid="_x0000_s1187" type="#_x0000_t120" style="position:absolute;left:1897;top:783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a6vsMA&#10;AADbAAAADwAAAGRycy9kb3ducmV2LnhtbESPQWvCQBSE7wX/w/KE3nSjRW2jm6DSQuhF1EKvj+wz&#10;Ce6+DdnVxH/fLRR6HGbmG2aTD9aIO3W+caxgNk1AEJdON1wp+Dp/TF5B+ICs0TgmBQ/ykGejpw2m&#10;2vV8pPspVCJC2KeooA6hTaX0ZU0W/dS1xNG7uM5iiLKrpO6wj3Br5DxJltJiw3Ghxpb2NZXX080q&#10;CMXDfDa9OdjV+/a7f9ktCqZWqefxsF2DCDSE//Bfu9AKFm/w+yX+AJ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a6vsMAAADbAAAADwAAAAAAAAAAAAAAAACYAgAAZHJzL2Rv&#10;d25yZXYueG1sUEsFBgAAAAAEAAQA9QAAAIgDAAAAAA==&#10;"/>
                              <v:shape id="AutoShape 164" o:spid="_x0000_s1188" type="#_x0000_t32" style="position:absolute;left:1924;top:7893;width:10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/5wM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lan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D/nAwQAAANsAAAAPAAAAAAAAAAAAAAAA&#10;AKECAABkcnMvZG93bnJldi54bWxQSwUGAAAAAAQABAD5AAAAjwMAAAAA&#10;"/>
                              <v:shape id="AutoShape 165" o:spid="_x0000_s1189" type="#_x0000_t120" style="position:absolute;left:1897;top:7837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x8BcIA&#10;AADbAAAADwAAAGRycy9kb3ducmV2LnhtbESPQYvCMBSE74L/ITzBm6Yq6y7VKCoKxYusu7DXR/Ns&#10;i8lLaaKt/94sCB6HmfmGWa47a8SdGl85VjAZJyCIc6crLhT8/hxGXyB8QNZoHJOCB3lYr/q9Jaba&#10;tfxN93MoRISwT1FBGUKdSunzkiz6sauJo3dxjcUQZVNI3WAb4dbIaZLMpcWK40KJNe1Kyq/nm1UQ&#10;soc5Vq052c/95q+dbT8yplqp4aDbLEAE6sI7/GpnWsF8Av9f4g+Qq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3HwFwgAAANsAAAAPAAAAAAAAAAAAAAAAAJgCAABkcnMvZG93&#10;bnJldi54bWxQSwUGAAAAAAQABAD1AAAAhwMAAAAA&#10;"/>
                            </v:group>
                          </v:group>
                        </v:group>
                      </v:group>
                      <v:shape id="Text Box 166" o:spid="_x0000_s1190" type="#_x0000_t202" style="position:absolute;left:1857;top:7447;width:452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z7M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5s+zBAAAA2wAAAA8AAAAAAAAAAAAAAAAAmAIAAGRycy9kb3du&#10;cmV2LnhtbFBLBQYAAAAABAAEAPUAAACGAwAAAAA=&#10;" stroked="f">
                        <v:textbox>
                          <w:txbxContent>
                            <w:p w:rsidR="00F574BE" w:rsidRPr="00D67150" w:rsidRDefault="00F574BE" w:rsidP="00F574BE">
                              <w:pPr>
                                <w:rPr>
                                  <w:b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v:group>
                  <v:shape id="Text Box 167" o:spid="_x0000_s1191" type="#_x0000_t202" style="position:absolute;left:4725;top:6921;width:452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Wd8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Qj+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RZ3wgAAANsAAAAPAAAAAAAAAAAAAAAAAJgCAABkcnMvZG93&#10;bnJldi54bWxQSwUGAAAAAAQABAD1AAAAhwMAAAAA&#10;" stroked="f">
                    <v:textbox>
                      <w:txbxContent>
                        <w:p w:rsidR="00F574BE" w:rsidRPr="00D67150" w:rsidRDefault="00F574BE" w:rsidP="00F574BE">
                          <w:pPr>
                            <w:rPr>
                              <w:b/>
                              <w:i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Text Box 168" o:spid="_x0000_s1192" type="#_x0000_t202" style="position:absolute;left:1853;top:6869;width:452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OA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yOA8MAAADbAAAADwAAAAAAAAAAAAAAAACYAgAAZHJzL2Rv&#10;d25yZXYueG1sUEsFBgAAAAAEAAQA9QAAAIgDAAAAAA==&#10;" stroked="f">
                  <v:textbox>
                    <w:txbxContent>
                      <w:p w:rsidR="00F574BE" w:rsidRPr="000E27F5" w:rsidRDefault="00F574BE" w:rsidP="00F574BE">
                        <w:pP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i/>
                            <w:sz w:val="24"/>
                            <w:szCs w:val="24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574BE" w:rsidRDefault="00F574BE" w:rsidP="00F574BE">
      <w:pPr>
        <w:jc w:val="both"/>
      </w:pPr>
    </w:p>
    <w:p w:rsidR="00F574BE" w:rsidRDefault="00F574BE" w:rsidP="00F574BE">
      <w:pPr>
        <w:jc w:val="both"/>
      </w:pPr>
    </w:p>
    <w:p w:rsidR="00DF07FD" w:rsidRDefault="00DF07FD"/>
    <w:p w:rsidR="00CC4D0C" w:rsidRDefault="00CC4D0C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Pr="00EA673C" w:rsidRDefault="00BD32F0" w:rsidP="00BD32F0">
      <w:pPr>
        <w:ind w:firstLine="709"/>
        <w:jc w:val="both"/>
        <w:rPr>
          <w:rFonts w:eastAsia="MS Mincho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6FBB13E8" wp14:editId="76F796A7">
            <wp:simplePos x="0" y="0"/>
            <wp:positionH relativeFrom="column">
              <wp:posOffset>1548765</wp:posOffset>
            </wp:positionH>
            <wp:positionV relativeFrom="paragraph">
              <wp:posOffset>57150</wp:posOffset>
            </wp:positionV>
            <wp:extent cx="2857500" cy="1819275"/>
            <wp:effectExtent l="19050" t="0" r="0" b="0"/>
            <wp:wrapNone/>
            <wp:docPr id="168" name="Рисунок 3" descr="ПРАКТИЧЕСКОЕ ЗАДАНИЕ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ПРАКТИЧЕСКОЕ ЗАДАНИЕ 1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="MS Mincho"/>
          <w:u w:val="single"/>
        </w:rPr>
        <w:t>Задача</w:t>
      </w:r>
      <w:r w:rsidRPr="00EA673C">
        <w:rPr>
          <w:rFonts w:eastAsia="MS Mincho"/>
          <w:u w:val="single"/>
        </w:rPr>
        <w:t>.</w:t>
      </w:r>
      <w:r>
        <w:rPr>
          <w:rFonts w:eastAsia="MS Mincho"/>
          <w:u w:val="single"/>
        </w:rPr>
        <w:t xml:space="preserve"> 4</w:t>
      </w:r>
    </w:p>
    <w:p w:rsidR="00BD32F0" w:rsidRPr="00EA673C" w:rsidRDefault="00BD32F0" w:rsidP="00BD32F0">
      <w:pPr>
        <w:spacing w:line="360" w:lineRule="exact"/>
        <w:ind w:firstLine="851"/>
        <w:jc w:val="both"/>
      </w:pPr>
    </w:p>
    <w:p w:rsidR="00BD32F0" w:rsidRPr="00EA673C" w:rsidRDefault="00BD32F0" w:rsidP="00BD32F0">
      <w:pPr>
        <w:spacing w:line="360" w:lineRule="exact"/>
        <w:ind w:firstLine="851"/>
        <w:jc w:val="both"/>
      </w:pPr>
    </w:p>
    <w:p w:rsidR="00BD32F0" w:rsidRPr="00EA673C" w:rsidRDefault="00BD32F0" w:rsidP="00BD32F0">
      <w:pPr>
        <w:spacing w:line="360" w:lineRule="exact"/>
        <w:ind w:firstLine="851"/>
        <w:jc w:val="both"/>
      </w:pPr>
    </w:p>
    <w:p w:rsidR="00BD32F0" w:rsidRPr="00EA673C" w:rsidRDefault="00BD32F0" w:rsidP="00BD32F0">
      <w:pPr>
        <w:spacing w:line="360" w:lineRule="exact"/>
        <w:ind w:firstLine="851"/>
        <w:jc w:val="both"/>
      </w:pPr>
    </w:p>
    <w:p w:rsidR="00BD32F0" w:rsidRPr="00EA673C" w:rsidRDefault="00BD32F0" w:rsidP="00BD32F0">
      <w:pPr>
        <w:shd w:val="clear" w:color="auto" w:fill="FFFFFF"/>
        <w:spacing w:line="360" w:lineRule="exact"/>
        <w:ind w:firstLine="851"/>
        <w:jc w:val="both"/>
      </w:pPr>
    </w:p>
    <w:p w:rsidR="00BD32F0" w:rsidRPr="00EA673C" w:rsidRDefault="00BD32F0" w:rsidP="00BD32F0">
      <w:pPr>
        <w:shd w:val="clear" w:color="auto" w:fill="FFFFFF"/>
        <w:spacing w:line="360" w:lineRule="exact"/>
        <w:ind w:firstLine="851"/>
        <w:jc w:val="both"/>
      </w:pPr>
    </w:p>
    <w:p w:rsidR="00BD32F0" w:rsidRPr="00EA673C" w:rsidRDefault="00BD32F0" w:rsidP="00BD32F0">
      <w:pPr>
        <w:shd w:val="clear" w:color="auto" w:fill="FFFFFF"/>
        <w:spacing w:line="360" w:lineRule="exact"/>
        <w:ind w:firstLine="851"/>
        <w:jc w:val="both"/>
      </w:pPr>
    </w:p>
    <w:p w:rsidR="00BD32F0" w:rsidRPr="00E353F5" w:rsidRDefault="00BD32F0" w:rsidP="00BD32F0">
      <w:pPr>
        <w:shd w:val="clear" w:color="auto" w:fill="FFFFFF"/>
        <w:spacing w:line="360" w:lineRule="exact"/>
        <w:jc w:val="center"/>
      </w:pPr>
      <w:r w:rsidRPr="00E353F5">
        <w:t>рис.1</w:t>
      </w:r>
    </w:p>
    <w:p w:rsidR="0058197A" w:rsidRDefault="00BD32F0" w:rsidP="00BD32F0">
      <w:pPr>
        <w:shd w:val="clear" w:color="auto" w:fill="FFFFFF"/>
        <w:spacing w:line="360" w:lineRule="exact"/>
        <w:ind w:firstLine="851"/>
        <w:jc w:val="both"/>
        <w:rPr>
          <w:spacing w:val="-1"/>
        </w:rPr>
      </w:pPr>
      <w:r w:rsidRPr="00E353F5">
        <w:t xml:space="preserve">К симметричному трехфазному генератору с </w:t>
      </w:r>
      <w:proofErr w:type="gramStart"/>
      <w:r w:rsidRPr="00E353F5">
        <w:t>фазной</w:t>
      </w:r>
      <w:proofErr w:type="gramEnd"/>
      <w:r w:rsidRPr="00E353F5">
        <w:t xml:space="preserve"> </w:t>
      </w:r>
      <w:proofErr w:type="spellStart"/>
      <w:r w:rsidRPr="00E353F5">
        <w:t>эдс</w:t>
      </w:r>
      <w:proofErr w:type="spellEnd"/>
      <w:r w:rsidRPr="00E353F5">
        <w:t xml:space="preserve">. </w:t>
      </w:r>
      <w:r w:rsidRPr="00E353F5">
        <w:rPr>
          <w:i/>
        </w:rPr>
        <w:t>Е</w:t>
      </w:r>
      <w:r w:rsidRPr="00E353F5">
        <w:t xml:space="preserve"> = 127</w:t>
      </w:r>
      <w:proofErr w:type="gramStart"/>
      <w:r w:rsidRPr="00E353F5">
        <w:t xml:space="preserve"> В</w:t>
      </w:r>
      <w:proofErr w:type="gramEnd"/>
      <w:r w:rsidRPr="00E353F5">
        <w:t xml:space="preserve"> и внутренним сопротивлением </w:t>
      </w:r>
      <w:r w:rsidRPr="00BD32F0">
        <w:rPr>
          <w:i/>
          <w:spacing w:val="-1"/>
          <w:u w:val="single"/>
          <w:lang w:val="en-US"/>
        </w:rPr>
        <w:t>Z</w:t>
      </w:r>
      <w:r w:rsidRPr="00E353F5">
        <w:rPr>
          <w:spacing w:val="-1"/>
          <w:vertAlign w:val="subscript"/>
          <w:lang w:val="en-US"/>
        </w:rPr>
        <w:t>o</w:t>
      </w:r>
      <w:r w:rsidRPr="00E353F5">
        <w:rPr>
          <w:spacing w:val="-1"/>
        </w:rPr>
        <w:t xml:space="preserve"> = 0,3+</w:t>
      </w:r>
      <w:r w:rsidRPr="00E353F5">
        <w:rPr>
          <w:i/>
          <w:spacing w:val="-1"/>
          <w:lang w:val="en-US"/>
        </w:rPr>
        <w:t>j</w:t>
      </w:r>
      <w:r w:rsidRPr="00E353F5">
        <w:rPr>
          <w:spacing w:val="-1"/>
        </w:rPr>
        <w:t xml:space="preserve">0,9 Ом через линию, сопротивление каждого провода которой </w:t>
      </w:r>
      <w:r w:rsidRPr="00BD32F0">
        <w:rPr>
          <w:i/>
          <w:spacing w:val="-1"/>
          <w:u w:val="single"/>
          <w:lang w:val="en-US"/>
        </w:rPr>
        <w:t>Z</w:t>
      </w:r>
      <w:proofErr w:type="spellStart"/>
      <w:r w:rsidRPr="00E353F5">
        <w:rPr>
          <w:spacing w:val="-1"/>
          <w:vertAlign w:val="subscript"/>
        </w:rPr>
        <w:t>пр</w:t>
      </w:r>
      <w:proofErr w:type="spellEnd"/>
      <w:r w:rsidRPr="00E353F5">
        <w:rPr>
          <w:spacing w:val="-1"/>
        </w:rPr>
        <w:t>=0,5+</w:t>
      </w:r>
      <w:proofErr w:type="spellStart"/>
      <w:r w:rsidRPr="00E353F5">
        <w:rPr>
          <w:i/>
          <w:spacing w:val="-1"/>
          <w:lang w:val="en-US"/>
        </w:rPr>
        <w:t>j</w:t>
      </w:r>
      <w:r w:rsidRPr="00E353F5">
        <w:rPr>
          <w:spacing w:val="-1"/>
          <w:lang w:val="en-US"/>
        </w:rPr>
        <w:t>l</w:t>
      </w:r>
      <w:proofErr w:type="spellEnd"/>
      <w:r w:rsidRPr="00E353F5">
        <w:rPr>
          <w:spacing w:val="-1"/>
        </w:rPr>
        <w:t xml:space="preserve"> Ом, подключена симметричная нагрузка </w:t>
      </w:r>
      <w:r w:rsidRPr="00BD32F0">
        <w:rPr>
          <w:spacing w:val="-1"/>
          <w:u w:val="single"/>
          <w:lang w:val="en-US"/>
        </w:rPr>
        <w:t>Z</w:t>
      </w:r>
      <w:r w:rsidRPr="00E353F5">
        <w:rPr>
          <w:spacing w:val="-1"/>
        </w:rPr>
        <w:t xml:space="preserve"> = 10+</w:t>
      </w:r>
      <w:r w:rsidRPr="00E353F5">
        <w:rPr>
          <w:i/>
          <w:spacing w:val="-1"/>
          <w:lang w:val="en-US"/>
        </w:rPr>
        <w:t>j</w:t>
      </w:r>
      <w:r w:rsidRPr="00E353F5">
        <w:rPr>
          <w:spacing w:val="-1"/>
        </w:rPr>
        <w:t>6 Ом, соединенная звездой (рис 1). Определить ток в каждой фазе</w:t>
      </w:r>
      <w:r w:rsidR="0058197A">
        <w:rPr>
          <w:spacing w:val="-1"/>
        </w:rPr>
        <w:t>.</w:t>
      </w:r>
      <w:r w:rsidRPr="00E353F5">
        <w:rPr>
          <w:spacing w:val="-1"/>
        </w:rPr>
        <w:t xml:space="preserve"> </w:t>
      </w:r>
    </w:p>
    <w:p w:rsidR="00BD32F0" w:rsidRPr="00E353F5" w:rsidRDefault="00BD32F0" w:rsidP="00BD32F0">
      <w:pPr>
        <w:shd w:val="clear" w:color="auto" w:fill="FFFFFF"/>
        <w:spacing w:before="24" w:line="278" w:lineRule="exact"/>
        <w:ind w:firstLine="851"/>
        <w:jc w:val="both"/>
        <w:rPr>
          <w:spacing w:val="-2"/>
        </w:rPr>
      </w:pPr>
      <w:r w:rsidRPr="00E353F5">
        <w:rPr>
          <w:spacing w:val="-2"/>
        </w:rPr>
        <w:t xml:space="preserve">Решение. </w:t>
      </w:r>
    </w:p>
    <w:p w:rsidR="00BD32F0" w:rsidRPr="00E353F5" w:rsidRDefault="00BD32F0" w:rsidP="00BD32F0">
      <w:pPr>
        <w:shd w:val="clear" w:color="auto" w:fill="FFFFFF"/>
        <w:spacing w:before="24" w:line="278" w:lineRule="exact"/>
        <w:ind w:firstLine="851"/>
        <w:jc w:val="both"/>
        <w:rPr>
          <w:spacing w:val="-2"/>
        </w:rPr>
      </w:pPr>
    </w:p>
    <w:p w:rsidR="00BD32F0" w:rsidRPr="00E353F5" w:rsidRDefault="00BD32F0" w:rsidP="00BD32F0">
      <w:pPr>
        <w:shd w:val="clear" w:color="auto" w:fill="FFFFFF"/>
        <w:spacing w:before="24" w:line="278" w:lineRule="exact"/>
        <w:ind w:firstLine="851"/>
        <w:jc w:val="both"/>
      </w:pPr>
      <w:r w:rsidRPr="00E353F5">
        <w:rPr>
          <w:spacing w:val="-2"/>
        </w:rPr>
        <w:t xml:space="preserve">Ввиду полной симметрии системы </w:t>
      </w:r>
      <w:r w:rsidRPr="00E353F5">
        <w:t>напряжение между нулевыми точками генератора и нагрузки равно нулю. Каждую фазу можно рассматривать независимо от других фаз.</w:t>
      </w:r>
    </w:p>
    <w:p w:rsidR="00BD32F0" w:rsidRPr="00E353F5" w:rsidRDefault="00BD32F0" w:rsidP="00BD32F0">
      <w:pPr>
        <w:spacing w:line="360" w:lineRule="exact"/>
        <w:ind w:firstLine="851"/>
        <w:jc w:val="both"/>
      </w:pPr>
      <w:r w:rsidRPr="00E353F5">
        <w:rPr>
          <w:spacing w:val="-2"/>
        </w:rPr>
        <w:t xml:space="preserve">Полагая </w:t>
      </w:r>
      <w:r w:rsidRPr="00E353F5">
        <w:rPr>
          <w:i/>
          <w:spacing w:val="-2"/>
        </w:rPr>
        <w:t>Е</w:t>
      </w:r>
      <w:r w:rsidRPr="00E353F5">
        <w:rPr>
          <w:spacing w:val="-2"/>
        </w:rPr>
        <w:t>= 127 В , ток в фазе</w:t>
      </w:r>
      <w:proofErr w:type="gramStart"/>
      <w:r w:rsidRPr="00E353F5">
        <w:rPr>
          <w:spacing w:val="-2"/>
        </w:rPr>
        <w:t xml:space="preserve"> А</w:t>
      </w:r>
      <w:proofErr w:type="gramEnd"/>
      <w:r w:rsidRPr="00E353F5">
        <w:rPr>
          <w:spacing w:val="-2"/>
        </w:rPr>
        <w:t xml:space="preserve"> находится на </w:t>
      </w:r>
      <w:r w:rsidRPr="00E353F5">
        <w:t>основании закона Ома</w:t>
      </w:r>
    </w:p>
    <w:p w:rsidR="00BD32F0" w:rsidRPr="00E353F5" w:rsidRDefault="00BD32F0" w:rsidP="00BD32F0">
      <w:pPr>
        <w:spacing w:line="360" w:lineRule="exact"/>
        <w:ind w:firstLine="851"/>
        <w:jc w:val="both"/>
      </w:pPr>
      <w:r>
        <w:rPr>
          <w:noProof/>
        </w:rPr>
        <w:pict>
          <v:shape id="_x0000_s1195" type="#_x0000_t75" style="position:absolute;left:0;text-align:left;margin-left:58.95pt;margin-top:14.5pt;width:293.4pt;height:182.75pt;z-index:251669504">
            <v:imagedata r:id="rId13" o:title=""/>
          </v:shape>
          <o:OLEObject Type="Embed" ProgID="Equation.DSMT4" ShapeID="_x0000_s1195" DrawAspect="Content" ObjectID="_1602352028" r:id="rId14"/>
        </w:pict>
      </w: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  <w:r w:rsidRPr="00E353F5">
        <w:rPr>
          <w:position w:val="-4"/>
        </w:rPr>
        <w:object w:dxaOrig="9320" w:dyaOrig="5380">
          <v:shape id="_x0000_i1041" type="#_x0000_t75" style="width:465.3pt;height:269.25pt" o:ole="">
            <v:imagedata r:id="rId15" o:title=""/>
          </v:shape>
          <o:OLEObject Type="Embed" ProgID="Equation.3" ShapeID="_x0000_i1041" DrawAspect="Content" ObjectID="_1602352008" r:id="rId16"/>
        </w:object>
      </w: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  <w:r>
        <w:rPr>
          <w:noProof/>
        </w:rPr>
        <w:pict>
          <v:shape id="_x0000_s1196" type="#_x0000_t75" style="position:absolute;left:0;text-align:left;margin-left:58.2pt;margin-top:-15.3pt;width:294pt;height:84.75pt;z-index:251671552">
            <v:imagedata r:id="rId17" o:title=""/>
          </v:shape>
          <o:OLEObject Type="Embed" ProgID="Equation.DSMT4" ShapeID="_x0000_s1196" DrawAspect="Content" ObjectID="_1602352029" r:id="rId18"/>
        </w:pict>
      </w:r>
    </w:p>
    <w:p w:rsidR="00BD32F0" w:rsidRDefault="00BD32F0" w:rsidP="00BD32F0">
      <w:pPr>
        <w:spacing w:line="360" w:lineRule="exact"/>
        <w:ind w:firstLine="851"/>
        <w:jc w:val="both"/>
      </w:pPr>
    </w:p>
    <w:p w:rsidR="00BD32F0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Pr="00E353F5" w:rsidRDefault="00BD32F0" w:rsidP="00BD32F0">
      <w:pPr>
        <w:spacing w:line="360" w:lineRule="exact"/>
        <w:ind w:firstLine="851"/>
        <w:jc w:val="both"/>
      </w:pPr>
      <w:r>
        <w:t xml:space="preserve">Проверка: </w:t>
      </w:r>
      <w:r w:rsidRPr="00250565">
        <w:rPr>
          <w:position w:val="-14"/>
        </w:rPr>
        <w:object w:dxaOrig="2000" w:dyaOrig="400">
          <v:shape id="_x0000_i1042" type="#_x0000_t75" style="width:99.85pt;height:19.95pt" o:ole="">
            <v:imagedata r:id="rId19" o:title=""/>
          </v:shape>
          <o:OLEObject Type="Embed" ProgID="Equation.DSMT4" ShapeID="_x0000_i1042" DrawAspect="Content" ObjectID="_1602352009" r:id="rId20"/>
        </w:object>
      </w:r>
      <w:r>
        <w:t>.</w:t>
      </w:r>
    </w:p>
    <w:p w:rsidR="00BD32F0" w:rsidRPr="00E353F5" w:rsidRDefault="00BD32F0" w:rsidP="00BD32F0">
      <w:pPr>
        <w:spacing w:line="360" w:lineRule="exact"/>
        <w:ind w:firstLine="851"/>
        <w:jc w:val="both"/>
      </w:pPr>
    </w:p>
    <w:p w:rsidR="00BD32F0" w:rsidRDefault="00BD32F0"/>
    <w:p w:rsidR="00BD32F0" w:rsidRDefault="00BD32F0">
      <w:r>
        <w:rPr>
          <w:rFonts w:eastAsia="MS Mincho"/>
          <w:u w:val="single"/>
        </w:rPr>
        <w:t>Задача</w:t>
      </w:r>
      <w:r w:rsidRPr="00EA673C">
        <w:rPr>
          <w:rFonts w:eastAsia="MS Mincho"/>
          <w:u w:val="single"/>
        </w:rPr>
        <w:t>.</w:t>
      </w:r>
      <w:r>
        <w:rPr>
          <w:rFonts w:eastAsia="MS Mincho"/>
          <w:u w:val="single"/>
        </w:rPr>
        <w:t xml:space="preserve"> 5</w:t>
      </w:r>
    </w:p>
    <w:p w:rsidR="00541161" w:rsidRDefault="0058197A">
      <w:r w:rsidRPr="00E353F5">
        <w:t xml:space="preserve">К симметричному трехфазному генератору с </w:t>
      </w:r>
      <w:proofErr w:type="gramStart"/>
      <w:r w:rsidRPr="00E353F5">
        <w:t>фазной</w:t>
      </w:r>
      <w:proofErr w:type="gramEnd"/>
      <w:r w:rsidRPr="00E353F5">
        <w:t xml:space="preserve"> </w:t>
      </w:r>
      <w:proofErr w:type="spellStart"/>
      <w:r w:rsidRPr="00E353F5">
        <w:t>эдс</w:t>
      </w:r>
      <w:proofErr w:type="spellEnd"/>
      <w:r w:rsidRPr="00E353F5">
        <w:t xml:space="preserve">. </w:t>
      </w:r>
      <w:r w:rsidRPr="00E353F5">
        <w:rPr>
          <w:i/>
        </w:rPr>
        <w:t>Е</w:t>
      </w:r>
      <w:r w:rsidRPr="00E353F5">
        <w:t xml:space="preserve"> = </w:t>
      </w:r>
      <w:r>
        <w:t>230</w:t>
      </w:r>
      <w:proofErr w:type="gramStart"/>
      <w:r w:rsidRPr="00E353F5">
        <w:t xml:space="preserve"> В</w:t>
      </w:r>
      <w:proofErr w:type="gramEnd"/>
      <w:r w:rsidRPr="00E353F5">
        <w:t xml:space="preserve"> и внутренним сопротивлением </w:t>
      </w:r>
      <w:r w:rsidRPr="00BD32F0">
        <w:rPr>
          <w:i/>
          <w:spacing w:val="-1"/>
          <w:u w:val="single"/>
          <w:lang w:val="en-US"/>
        </w:rPr>
        <w:t>Z</w:t>
      </w:r>
      <w:r w:rsidRPr="00E353F5">
        <w:rPr>
          <w:spacing w:val="-1"/>
          <w:vertAlign w:val="subscript"/>
          <w:lang w:val="en-US"/>
        </w:rPr>
        <w:t>o</w:t>
      </w:r>
      <w:r w:rsidRPr="00E353F5">
        <w:rPr>
          <w:spacing w:val="-1"/>
        </w:rPr>
        <w:t xml:space="preserve"> = 0,3+</w:t>
      </w:r>
      <w:r w:rsidRPr="00E353F5">
        <w:rPr>
          <w:i/>
          <w:spacing w:val="-1"/>
          <w:lang w:val="en-US"/>
        </w:rPr>
        <w:t>j</w:t>
      </w:r>
      <w:r w:rsidRPr="00E353F5">
        <w:rPr>
          <w:spacing w:val="-1"/>
        </w:rPr>
        <w:t>0,</w:t>
      </w:r>
      <w:r>
        <w:rPr>
          <w:spacing w:val="-1"/>
        </w:rPr>
        <w:t>3</w:t>
      </w:r>
      <w:r w:rsidRPr="00E353F5">
        <w:rPr>
          <w:spacing w:val="-1"/>
        </w:rPr>
        <w:t xml:space="preserve"> Ом через линию, сопротивление каждого провода </w:t>
      </w:r>
      <w:r w:rsidRPr="00E353F5">
        <w:rPr>
          <w:spacing w:val="-1"/>
        </w:rPr>
        <w:lastRenderedPageBreak/>
        <w:t xml:space="preserve">которой </w:t>
      </w:r>
      <w:r w:rsidRPr="00BD32F0">
        <w:rPr>
          <w:i/>
          <w:spacing w:val="-1"/>
          <w:u w:val="single"/>
          <w:lang w:val="en-US"/>
        </w:rPr>
        <w:t>Z</w:t>
      </w:r>
      <w:proofErr w:type="spellStart"/>
      <w:r w:rsidRPr="00E353F5">
        <w:rPr>
          <w:spacing w:val="-1"/>
          <w:vertAlign w:val="subscript"/>
        </w:rPr>
        <w:t>пр</w:t>
      </w:r>
      <w:proofErr w:type="spellEnd"/>
      <w:r w:rsidRPr="00E353F5">
        <w:rPr>
          <w:spacing w:val="-1"/>
        </w:rPr>
        <w:t>=</w:t>
      </w:r>
      <w:r>
        <w:rPr>
          <w:spacing w:val="-1"/>
        </w:rPr>
        <w:t>2</w:t>
      </w:r>
      <w:r w:rsidRPr="00E353F5">
        <w:rPr>
          <w:spacing w:val="-1"/>
        </w:rPr>
        <w:t>,</w:t>
      </w:r>
      <w:r>
        <w:rPr>
          <w:spacing w:val="-1"/>
        </w:rPr>
        <w:t>4</w:t>
      </w:r>
      <w:r w:rsidRPr="00E353F5">
        <w:rPr>
          <w:spacing w:val="-1"/>
        </w:rPr>
        <w:t>+</w:t>
      </w:r>
      <w:r w:rsidRPr="00E353F5">
        <w:rPr>
          <w:i/>
          <w:spacing w:val="-1"/>
          <w:lang w:val="en-US"/>
        </w:rPr>
        <w:t>j</w:t>
      </w:r>
      <w:r>
        <w:rPr>
          <w:spacing w:val="-1"/>
        </w:rPr>
        <w:t>0,9</w:t>
      </w:r>
      <w:r w:rsidRPr="00E353F5">
        <w:rPr>
          <w:spacing w:val="-1"/>
        </w:rPr>
        <w:t xml:space="preserve"> Ом, подключена нагрузка</w:t>
      </w:r>
      <w:r w:rsidR="00541161">
        <w:rPr>
          <w:spacing w:val="-1"/>
        </w:rPr>
        <w:t xml:space="preserve">, </w:t>
      </w:r>
      <w:proofErr w:type="spellStart"/>
      <w:r w:rsidR="00541161">
        <w:rPr>
          <w:spacing w:val="-1"/>
        </w:rPr>
        <w:t>соединенна</w:t>
      </w:r>
      <w:proofErr w:type="spellEnd"/>
      <w:r w:rsidR="00541161">
        <w:rPr>
          <w:spacing w:val="-1"/>
        </w:rPr>
        <w:t xml:space="preserve"> звездой: </w:t>
      </w:r>
      <w:r w:rsidR="00541161" w:rsidRPr="0075209A">
        <w:rPr>
          <w:position w:val="-14"/>
        </w:rPr>
        <w:object w:dxaOrig="1460" w:dyaOrig="400">
          <v:shape id="_x0000_i1043" type="#_x0000_t75" style="width:72.6pt;height:19.95pt" o:ole="">
            <v:imagedata r:id="rId21" o:title=""/>
          </v:shape>
          <o:OLEObject Type="Embed" ProgID="Equation.DSMT4" ShapeID="_x0000_i1043" DrawAspect="Content" ObjectID="_1602352010" r:id="rId22"/>
        </w:object>
      </w:r>
      <w:r w:rsidR="00541161" w:rsidRPr="0075209A">
        <w:rPr>
          <w:position w:val="-14"/>
        </w:rPr>
        <w:object w:dxaOrig="2060" w:dyaOrig="400">
          <v:shape id="_x0000_i1044" type="#_x0000_t75" style="width:102.85pt;height:19.95pt" o:ole="">
            <v:imagedata r:id="rId23" o:title=""/>
          </v:shape>
          <o:OLEObject Type="Embed" ProgID="Equation.DSMT4" ShapeID="_x0000_i1044" DrawAspect="Content" ObjectID="_1602352011" r:id="rId24"/>
        </w:object>
      </w:r>
      <w:r w:rsidR="00541161" w:rsidRPr="00541161">
        <w:rPr>
          <w:position w:val="-12"/>
        </w:rPr>
        <w:object w:dxaOrig="1240" w:dyaOrig="380">
          <v:shape id="_x0000_i1045" type="#_x0000_t75" style="width:61.7pt;height:19.35pt" o:ole="">
            <v:imagedata r:id="rId25" o:title=""/>
          </v:shape>
          <o:OLEObject Type="Embed" ProgID="Equation.DSMT4" ShapeID="_x0000_i1045" DrawAspect="Content" ObjectID="_1602352012" r:id="rId26"/>
        </w:object>
      </w:r>
      <w:r w:rsidR="00541161" w:rsidRPr="0075209A">
        <w:rPr>
          <w:position w:val="-14"/>
        </w:rPr>
        <w:object w:dxaOrig="1340" w:dyaOrig="400">
          <v:shape id="_x0000_i1046" type="#_x0000_t75" style="width:66.55pt;height:19.95pt" o:ole="">
            <v:imagedata r:id="rId27" o:title=""/>
          </v:shape>
          <o:OLEObject Type="Embed" ProgID="Equation.DSMT4" ShapeID="_x0000_i1046" DrawAspect="Content" ObjectID="_1602352013" r:id="rId28"/>
        </w:object>
      </w:r>
    </w:p>
    <w:p w:rsidR="00BD32F0" w:rsidRDefault="00814E6E">
      <w:r>
        <w:rPr>
          <w:noProof/>
        </w:rPr>
        <w:drawing>
          <wp:anchor distT="0" distB="0" distL="114300" distR="114300" simplePos="0" relativeHeight="251673600" behindDoc="0" locked="0" layoutInCell="1" allowOverlap="1" wp14:anchorId="5492CC00" wp14:editId="1EA8F312">
            <wp:simplePos x="0" y="0"/>
            <wp:positionH relativeFrom="column">
              <wp:posOffset>731520</wp:posOffset>
            </wp:positionH>
            <wp:positionV relativeFrom="paragraph">
              <wp:posOffset>36830</wp:posOffset>
            </wp:positionV>
            <wp:extent cx="4181475" cy="2609215"/>
            <wp:effectExtent l="0" t="0" r="9525" b="635"/>
            <wp:wrapNone/>
            <wp:docPr id="256" name="Рисунок 15" descr="ПРАКТИЧЕСКОЕ ЗАДАНИЕ 19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ПРАКТИЧЕСКОЕ ЗАДАНИЕ 19(4)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609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BD32F0"/>
    <w:p w:rsidR="00BD32F0" w:rsidRDefault="00541161">
      <w:proofErr w:type="spellStart"/>
      <w:r>
        <w:t>ешение</w:t>
      </w:r>
      <w:proofErr w:type="spellEnd"/>
      <w:r>
        <w:t>:</w:t>
      </w:r>
    </w:p>
    <w:p w:rsidR="00541161" w:rsidRDefault="00541161" w:rsidP="00541161">
      <w:pPr>
        <w:spacing w:line="360" w:lineRule="exact"/>
        <w:ind w:firstLine="851"/>
        <w:jc w:val="both"/>
      </w:pPr>
      <w:r>
        <w:t xml:space="preserve">Запишем </w:t>
      </w:r>
      <w:proofErr w:type="gramStart"/>
      <w:r>
        <w:t>фазные</w:t>
      </w:r>
      <w:proofErr w:type="gramEnd"/>
      <w:r>
        <w:t xml:space="preserve"> </w:t>
      </w:r>
      <w:proofErr w:type="spellStart"/>
      <w:r>
        <w:t>эдс</w:t>
      </w:r>
      <w:proofErr w:type="spellEnd"/>
      <w:r>
        <w:t xml:space="preserve"> генератора в комплексном виде:</w:t>
      </w:r>
    </w:p>
    <w:p w:rsidR="00541161" w:rsidRDefault="00541161" w:rsidP="00541161">
      <w:pPr>
        <w:spacing w:line="360" w:lineRule="exact"/>
        <w:ind w:firstLine="851"/>
        <w:jc w:val="both"/>
      </w:pPr>
      <w:r>
        <w:rPr>
          <w:noProof/>
        </w:rPr>
        <w:pict>
          <v:shape id="_x0000_s1200" type="#_x0000_t75" style="position:absolute;left:0;text-align:left;margin-left:68.6pt;margin-top:5.7pt;width:258.75pt;height:80.25pt;z-index:251678720">
            <v:imagedata r:id="rId30" o:title=""/>
          </v:shape>
          <o:OLEObject Type="Embed" ProgID="Equation.3" ShapeID="_x0000_s1200" DrawAspect="Content" ObjectID="_1602352030" r:id="rId31"/>
        </w:pict>
      </w: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  <w:r>
        <w:rPr>
          <w:noProof/>
        </w:rPr>
        <w:pict>
          <v:shape id="_x0000_s1197" type="#_x0000_t75" style="position:absolute;left:0;text-align:left;margin-left:61.1pt;margin-top:15.35pt;width:319pt;height:150.95pt;z-index:251675648">
            <v:imagedata r:id="rId32" o:title=""/>
          </v:shape>
          <o:OLEObject Type="Embed" ProgID="Equation.DSMT4" ShapeID="_x0000_s1197" DrawAspect="Content" ObjectID="_1602352031" r:id="rId33"/>
        </w:pict>
      </w:r>
      <w:r>
        <w:t>Комплексные проводимости фаз:</w:t>
      </w: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  <w:r>
        <w:t>При наличии нейтрального провода.</w:t>
      </w:r>
    </w:p>
    <w:p w:rsidR="00541161" w:rsidRDefault="00541161" w:rsidP="00541161">
      <w:pPr>
        <w:spacing w:line="360" w:lineRule="exact"/>
        <w:ind w:firstLine="851"/>
        <w:jc w:val="both"/>
      </w:pPr>
      <w:r>
        <w:t xml:space="preserve">Найдем напряжение смещения </w:t>
      </w:r>
      <w:proofErr w:type="spellStart"/>
      <w:r>
        <w:t>нейтрали</w:t>
      </w:r>
      <w:proofErr w:type="spellEnd"/>
      <w:r>
        <w:t>:</w:t>
      </w:r>
    </w:p>
    <w:p w:rsidR="00541161" w:rsidRDefault="00541161" w:rsidP="00541161">
      <w:pPr>
        <w:spacing w:line="360" w:lineRule="exact"/>
        <w:ind w:firstLine="851"/>
        <w:jc w:val="both"/>
      </w:pPr>
      <w:r>
        <w:rPr>
          <w:noProof/>
        </w:rPr>
        <w:pict>
          <v:shape id="_x0000_s1199" type="#_x0000_t75" style="position:absolute;left:0;text-align:left;margin-left:52.1pt;margin-top:9.45pt;width:358.65pt;height:165.5pt;z-index:251677696">
            <v:imagedata r:id="rId34" o:title=""/>
          </v:shape>
          <o:OLEObject Type="Embed" ProgID="Equation.DSMT4" ShapeID="_x0000_s1199" DrawAspect="Content" ObjectID="_1602352032" r:id="rId35"/>
        </w:pict>
      </w: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814E6E" w:rsidRDefault="00814E6E" w:rsidP="00541161">
      <w:pPr>
        <w:spacing w:line="360" w:lineRule="exact"/>
        <w:ind w:firstLine="851"/>
        <w:jc w:val="both"/>
      </w:pPr>
    </w:p>
    <w:p w:rsidR="00814E6E" w:rsidRDefault="00814E6E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  <w:r>
        <w:lastRenderedPageBreak/>
        <w:t>Находим токи:</w:t>
      </w:r>
    </w:p>
    <w:p w:rsidR="00541161" w:rsidRDefault="00541161" w:rsidP="00541161">
      <w:pPr>
        <w:spacing w:line="360" w:lineRule="exact"/>
        <w:ind w:firstLine="851"/>
        <w:jc w:val="both"/>
      </w:pPr>
      <w:r>
        <w:rPr>
          <w:noProof/>
        </w:rPr>
        <w:pict>
          <v:shape id="_x0000_s1198" type="#_x0000_t75" style="position:absolute;left:0;text-align:left;margin-left:76.85pt;margin-top:1.8pt;width:315pt;height:121.95pt;z-index:251676672">
            <v:imagedata r:id="rId36" o:title=""/>
          </v:shape>
          <o:OLEObject Type="Embed" ProgID="Equation.DSMT4" ShapeID="_x0000_s1198" DrawAspect="Content" ObjectID="_1602352033" r:id="rId37"/>
        </w:pict>
      </w: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 w:rsidP="00541161">
      <w:pPr>
        <w:spacing w:line="360" w:lineRule="exact"/>
        <w:ind w:firstLine="851"/>
        <w:jc w:val="both"/>
      </w:pPr>
    </w:p>
    <w:p w:rsidR="00541161" w:rsidRDefault="00541161"/>
    <w:p w:rsidR="00BD32F0" w:rsidRDefault="00BD32F0"/>
    <w:p w:rsidR="00541161" w:rsidRDefault="00541161"/>
    <w:p w:rsidR="00541161" w:rsidRDefault="00541161"/>
    <w:p w:rsidR="00541161" w:rsidRDefault="00541161"/>
    <w:p w:rsidR="00541161" w:rsidRDefault="00541161"/>
    <w:p w:rsidR="00BD32F0" w:rsidRDefault="00BD32F0"/>
    <w:p w:rsidR="00CC4D0C" w:rsidRPr="000D3B38" w:rsidRDefault="000D3B38" w:rsidP="00CC4D0C">
      <w:pPr>
        <w:jc w:val="both"/>
      </w:pPr>
      <w:r>
        <w:t>6</w:t>
      </w:r>
      <w:r w:rsidR="00CC4D0C">
        <w:t xml:space="preserve">. Для нагрузки, соединенной «треугольником», </w:t>
      </w:r>
    </w:p>
    <w:p w:rsidR="00CC4D0C" w:rsidRDefault="00CC4D0C" w:rsidP="00CC4D0C">
      <w:pPr>
        <w:ind w:firstLine="708"/>
        <w:jc w:val="both"/>
      </w:pPr>
      <w:r w:rsidRPr="0075209A">
        <w:rPr>
          <w:position w:val="-12"/>
        </w:rPr>
        <w:object w:dxaOrig="1480" w:dyaOrig="380">
          <v:shape id="_x0000_i1026" type="#_x0000_t75" style="width:74.4pt;height:18.75pt" o:ole="">
            <v:imagedata r:id="rId38" o:title=""/>
          </v:shape>
          <o:OLEObject Type="Embed" ProgID="Equation.3" ShapeID="_x0000_i1026" DrawAspect="Content" ObjectID="_1602352014" r:id="rId39"/>
        </w:object>
      </w:r>
      <w:r>
        <w:rPr>
          <w:lang w:val="en-US"/>
        </w:rPr>
        <w:tab/>
      </w:r>
      <w:r w:rsidRPr="0075209A">
        <w:rPr>
          <w:position w:val="-14"/>
        </w:rPr>
        <w:object w:dxaOrig="1700" w:dyaOrig="400">
          <v:shape id="_x0000_i1027" type="#_x0000_t75" style="width:84.7pt;height:19.95pt" o:ole="">
            <v:imagedata r:id="rId40" o:title=""/>
          </v:shape>
          <o:OLEObject Type="Embed" ProgID="Equation.3" ShapeID="_x0000_i1027" DrawAspect="Content" ObjectID="_1602352015" r:id="rId41"/>
        </w:object>
      </w:r>
      <w:r>
        <w:tab/>
      </w:r>
      <w:r w:rsidRPr="0075209A">
        <w:rPr>
          <w:position w:val="-14"/>
        </w:rPr>
        <w:object w:dxaOrig="1840" w:dyaOrig="400">
          <v:shape id="_x0000_i1028" type="#_x0000_t75" style="width:92.55pt;height:19.95pt" o:ole="">
            <v:imagedata r:id="rId42" o:title=""/>
          </v:shape>
          <o:OLEObject Type="Embed" ProgID="Equation.3" ShapeID="_x0000_i1028" DrawAspect="Content" ObjectID="_1602352016" r:id="rId43"/>
        </w:object>
      </w:r>
      <w:r>
        <w:rPr>
          <w:lang w:val="en-US"/>
        </w:rPr>
        <w:tab/>
      </w:r>
      <w:r w:rsidRPr="0075209A">
        <w:rPr>
          <w:position w:val="-14"/>
        </w:rPr>
        <w:object w:dxaOrig="1680" w:dyaOrig="400">
          <v:shape id="_x0000_i1029" type="#_x0000_t75" style="width:84.1pt;height:19.95pt" o:ole="">
            <v:imagedata r:id="rId44" o:title=""/>
          </v:shape>
          <o:OLEObject Type="Embed" ProgID="Equation.3" ShapeID="_x0000_i1029" DrawAspect="Content" ObjectID="_1602352017" r:id="rId45"/>
        </w:object>
      </w:r>
    </w:p>
    <w:p w:rsidR="000D3B38" w:rsidRDefault="000D3B38" w:rsidP="00CC4D0C">
      <w:pPr>
        <w:ind w:firstLine="708"/>
        <w:jc w:val="both"/>
      </w:pPr>
      <w:r>
        <w:t xml:space="preserve">Найти линейный ток  </w:t>
      </w:r>
      <w:r w:rsidRPr="000D3B38">
        <w:rPr>
          <w:position w:val="-14"/>
        </w:rPr>
        <w:object w:dxaOrig="380" w:dyaOrig="400">
          <v:shape id="_x0000_i1047" type="#_x0000_t75" style="width:18.75pt;height:20.55pt" o:ole="">
            <v:imagedata r:id="rId46" o:title=""/>
          </v:shape>
          <o:OLEObject Type="Embed" ProgID="Equation.DSMT4" ShapeID="_x0000_i1047" DrawAspect="Content" ObjectID="_1602352018" r:id="rId47"/>
        </w:object>
      </w:r>
      <w:r>
        <w:t>.</w:t>
      </w:r>
    </w:p>
    <w:p w:rsidR="000D3B38" w:rsidRDefault="000D3B38" w:rsidP="00CC4D0C">
      <w:pPr>
        <w:ind w:firstLine="708"/>
        <w:jc w:val="both"/>
      </w:pPr>
    </w:p>
    <w:p w:rsidR="000D3B38" w:rsidRDefault="000D3B38" w:rsidP="00CC4D0C">
      <w:pPr>
        <w:ind w:firstLine="708"/>
        <w:jc w:val="both"/>
      </w:pPr>
    </w:p>
    <w:p w:rsidR="00CC4D0C" w:rsidRPr="00CC4D0C" w:rsidRDefault="000D3B38" w:rsidP="00CC4D0C">
      <w:pPr>
        <w:jc w:val="both"/>
      </w:pPr>
      <w:r>
        <w:t>7</w:t>
      </w:r>
      <w:r w:rsidR="00CC4D0C">
        <w:t xml:space="preserve">. Для нагрузки, соединенной «треугольником», </w:t>
      </w:r>
    </w:p>
    <w:p w:rsidR="00CC4D0C" w:rsidRDefault="00CC4D0C" w:rsidP="00CC4D0C">
      <w:pPr>
        <w:ind w:firstLine="708"/>
        <w:jc w:val="both"/>
      </w:pPr>
      <w:r w:rsidRPr="0075209A">
        <w:rPr>
          <w:position w:val="-12"/>
        </w:rPr>
        <w:object w:dxaOrig="1480" w:dyaOrig="380">
          <v:shape id="_x0000_i1030" type="#_x0000_t75" style="width:74.4pt;height:18.75pt" o:ole="">
            <v:imagedata r:id="rId48" o:title=""/>
          </v:shape>
          <o:OLEObject Type="Embed" ProgID="Equation.3" ShapeID="_x0000_i1030" DrawAspect="Content" ObjectID="_1602352019" r:id="rId49"/>
        </w:object>
      </w:r>
      <w:r w:rsidRPr="00D119D6">
        <w:tab/>
      </w:r>
      <w:r w:rsidRPr="0075209A">
        <w:rPr>
          <w:position w:val="-14"/>
        </w:rPr>
        <w:object w:dxaOrig="2220" w:dyaOrig="400">
          <v:shape id="_x0000_i1031" type="#_x0000_t75" style="width:110.7pt;height:19.95pt" o:ole="">
            <v:imagedata r:id="rId50" o:title=""/>
          </v:shape>
          <o:OLEObject Type="Embed" ProgID="Equation.3" ShapeID="_x0000_i1031" DrawAspect="Content" ObjectID="_1602352020" r:id="rId51"/>
        </w:object>
      </w:r>
      <w:r>
        <w:tab/>
      </w:r>
      <w:r w:rsidRPr="0075209A">
        <w:rPr>
          <w:position w:val="-14"/>
        </w:rPr>
        <w:object w:dxaOrig="1700" w:dyaOrig="400">
          <v:shape id="_x0000_i1032" type="#_x0000_t75" style="width:84.7pt;height:19.95pt" o:ole="">
            <v:imagedata r:id="rId52" o:title=""/>
          </v:shape>
          <o:OLEObject Type="Embed" ProgID="Equation.3" ShapeID="_x0000_i1032" DrawAspect="Content" ObjectID="_1602352021" r:id="rId53"/>
        </w:object>
      </w:r>
      <w:r w:rsidRPr="00D119D6">
        <w:tab/>
      </w:r>
      <w:r w:rsidRPr="0075209A">
        <w:rPr>
          <w:position w:val="-14"/>
        </w:rPr>
        <w:object w:dxaOrig="1540" w:dyaOrig="400">
          <v:shape id="_x0000_i1033" type="#_x0000_t75" style="width:77.45pt;height:19.95pt" o:ole="">
            <v:imagedata r:id="rId54" o:title=""/>
          </v:shape>
          <o:OLEObject Type="Embed" ProgID="Equation.3" ShapeID="_x0000_i1033" DrawAspect="Content" ObjectID="_1602352022" r:id="rId55"/>
        </w:object>
      </w:r>
      <w:r>
        <w:t xml:space="preserve"> В случае обрыва</w:t>
      </w:r>
      <w:r w:rsidRPr="00AC0A5C">
        <w:t xml:space="preserve"> </w:t>
      </w:r>
      <w:r>
        <w:t>фазы</w:t>
      </w:r>
      <w:proofErr w:type="gramStart"/>
      <w:r>
        <w:t xml:space="preserve"> (</w:t>
      </w:r>
      <w:r w:rsidRPr="00683197">
        <w:rPr>
          <w:position w:val="-12"/>
        </w:rPr>
        <w:object w:dxaOrig="999" w:dyaOrig="380">
          <v:shape id="_x0000_i1034" type="#_x0000_t75" style="width:49.6pt;height:18.75pt" o:ole="">
            <v:imagedata r:id="rId56" o:title=""/>
          </v:shape>
          <o:OLEObject Type="Embed" ProgID="Equation.3" ShapeID="_x0000_i1034" DrawAspect="Content" ObjectID="_1602352023" r:id="rId57"/>
        </w:object>
      </w:r>
      <w:r>
        <w:t>)</w:t>
      </w:r>
      <w:r w:rsidR="000D3B38">
        <w:t xml:space="preserve">  </w:t>
      </w:r>
      <w:proofErr w:type="gramEnd"/>
      <w:r w:rsidR="000D3B38">
        <w:t>н</w:t>
      </w:r>
      <w:r w:rsidR="000D3B38">
        <w:t>айти линейны</w:t>
      </w:r>
      <w:r w:rsidR="000D3B38">
        <w:t>е</w:t>
      </w:r>
      <w:r w:rsidR="000D3B38">
        <w:t xml:space="preserve"> ток</w:t>
      </w:r>
      <w:r w:rsidR="000D3B38">
        <w:t>и.</w:t>
      </w:r>
      <w:r w:rsidR="000D3B38">
        <w:t xml:space="preserve">  </w:t>
      </w:r>
    </w:p>
    <w:p w:rsidR="00B33A53" w:rsidRDefault="00B33A53" w:rsidP="00CC4D0C">
      <w:pPr>
        <w:jc w:val="both"/>
      </w:pPr>
    </w:p>
    <w:p w:rsidR="00B33A53" w:rsidRDefault="00B33A53" w:rsidP="00CC4D0C">
      <w:pPr>
        <w:jc w:val="both"/>
      </w:pPr>
    </w:p>
    <w:p w:rsidR="00CC4D0C" w:rsidRPr="00CC4D0C" w:rsidRDefault="00B33A53" w:rsidP="00CC4D0C">
      <w:pPr>
        <w:jc w:val="both"/>
      </w:pPr>
      <w:r>
        <w:t>8</w:t>
      </w:r>
      <w:proofErr w:type="gramStart"/>
      <w:r w:rsidR="00CC4D0C">
        <w:t xml:space="preserve"> Д</w:t>
      </w:r>
      <w:proofErr w:type="gramEnd"/>
      <w:r w:rsidR="00CC4D0C">
        <w:t xml:space="preserve">ля нагрузки, соединенной «треугольником», </w:t>
      </w:r>
    </w:p>
    <w:p w:rsidR="00CC4D0C" w:rsidRDefault="00CC4D0C" w:rsidP="00CC4D0C">
      <w:pPr>
        <w:jc w:val="both"/>
        <w:rPr>
          <w:lang w:val="en-US"/>
        </w:rPr>
      </w:pPr>
      <w:r w:rsidRPr="00CC4D0C">
        <w:t xml:space="preserve">      </w:t>
      </w:r>
      <w:r w:rsidRPr="0075209A">
        <w:rPr>
          <w:position w:val="-12"/>
        </w:rPr>
        <w:object w:dxaOrig="1480" w:dyaOrig="380">
          <v:shape id="_x0000_i1035" type="#_x0000_t75" style="width:74.4pt;height:18.75pt" o:ole="">
            <v:imagedata r:id="rId48" o:title=""/>
          </v:shape>
          <o:OLEObject Type="Embed" ProgID="Equation.3" ShapeID="_x0000_i1035" DrawAspect="Content" ObjectID="_1602352024" r:id="rId58"/>
        </w:object>
      </w:r>
      <w:r w:rsidRPr="00942CC4">
        <w:tab/>
      </w:r>
      <w:r w:rsidRPr="0075209A">
        <w:rPr>
          <w:position w:val="-14"/>
        </w:rPr>
        <w:object w:dxaOrig="2280" w:dyaOrig="400">
          <v:shape id="_x0000_i1036" type="#_x0000_t75" style="width:113.75pt;height:19.95pt" o:ole="">
            <v:imagedata r:id="rId59" o:title=""/>
          </v:shape>
          <o:OLEObject Type="Embed" ProgID="Equation.3" ShapeID="_x0000_i1036" DrawAspect="Content" ObjectID="_1602352025" r:id="rId60"/>
        </w:object>
      </w:r>
      <w:r w:rsidRPr="00942CC4">
        <w:tab/>
      </w:r>
      <w:r w:rsidRPr="0075209A">
        <w:rPr>
          <w:position w:val="-14"/>
        </w:rPr>
        <w:object w:dxaOrig="1560" w:dyaOrig="400">
          <v:shape id="_x0000_i1037" type="#_x0000_t75" style="width:78.05pt;height:19.95pt" o:ole="">
            <v:imagedata r:id="rId61" o:title=""/>
          </v:shape>
          <o:OLEObject Type="Embed" ProgID="Equation.3" ShapeID="_x0000_i1037" DrawAspect="Content" ObjectID="_1602352026" r:id="rId62"/>
        </w:object>
      </w:r>
      <w:r w:rsidRPr="00942CC4">
        <w:tab/>
      </w:r>
      <w:r w:rsidRPr="0075209A">
        <w:rPr>
          <w:position w:val="-14"/>
        </w:rPr>
        <w:object w:dxaOrig="1700" w:dyaOrig="400">
          <v:shape id="_x0000_i1038" type="#_x0000_t75" style="width:84.7pt;height:19.95pt" o:ole="">
            <v:imagedata r:id="rId63" o:title=""/>
          </v:shape>
          <o:OLEObject Type="Embed" ProgID="Equation.3" ShapeID="_x0000_i1038" DrawAspect="Content" ObjectID="_1602352027" r:id="rId64"/>
        </w:object>
      </w:r>
    </w:p>
    <w:p w:rsidR="00CC4D0C" w:rsidRDefault="00B33A53" w:rsidP="00CC4D0C">
      <w:pPr>
        <w:ind w:firstLine="708"/>
        <w:jc w:val="both"/>
      </w:pPr>
      <w:r>
        <w:t>Найти все токи в</w:t>
      </w:r>
      <w:r w:rsidR="00CC4D0C">
        <w:t xml:space="preserve"> случае обрыва</w:t>
      </w:r>
      <w:r w:rsidR="00CC4D0C" w:rsidRPr="00AC0A5C">
        <w:t xml:space="preserve"> линейного провода “</w:t>
      </w:r>
      <w:r w:rsidR="00CC4D0C">
        <w:rPr>
          <w:i/>
          <w:lang w:val="en-US"/>
        </w:rPr>
        <w:t>A</w:t>
      </w:r>
      <w:r w:rsidR="00CC4D0C" w:rsidRPr="00AC0A5C">
        <w:t>”</w:t>
      </w:r>
      <w:r>
        <w:t>.</w:t>
      </w:r>
    </w:p>
    <w:p w:rsidR="00CC4D0C" w:rsidRDefault="00CC4D0C" w:rsidP="00CC4D0C">
      <w:pPr>
        <w:jc w:val="both"/>
      </w:pPr>
      <w:r>
        <w:tab/>
      </w:r>
    </w:p>
    <w:p w:rsidR="00CC4D0C" w:rsidRDefault="00CC4D0C"/>
    <w:p w:rsidR="0079640B" w:rsidRPr="0079640B" w:rsidRDefault="0079640B" w:rsidP="0079640B">
      <w:pPr>
        <w:spacing w:line="360" w:lineRule="exact"/>
        <w:ind w:firstLine="900"/>
        <w:jc w:val="both"/>
        <w:rPr>
          <w:u w:val="single"/>
        </w:rPr>
      </w:pPr>
      <w:r w:rsidRPr="00C46329">
        <w:rPr>
          <w:u w:val="single"/>
        </w:rPr>
        <w:t>Задача</w:t>
      </w:r>
      <w:r w:rsidRPr="0079640B">
        <w:rPr>
          <w:u w:val="single"/>
        </w:rPr>
        <w:t xml:space="preserve"> </w:t>
      </w:r>
      <w:r w:rsidR="00725CB3">
        <w:rPr>
          <w:u w:val="single"/>
        </w:rPr>
        <w:t>9</w:t>
      </w:r>
      <w:bookmarkStart w:id="0" w:name="_GoBack"/>
      <w:bookmarkEnd w:id="0"/>
      <w:r w:rsidRPr="0079640B">
        <w:rPr>
          <w:u w:val="single"/>
        </w:rPr>
        <w:t>.</w:t>
      </w:r>
    </w:p>
    <w:p w:rsidR="0079640B" w:rsidRPr="0079640B" w:rsidRDefault="0079640B" w:rsidP="0079640B">
      <w:pPr>
        <w:spacing w:line="360" w:lineRule="exact"/>
        <w:ind w:firstLine="900"/>
        <w:jc w:val="both"/>
      </w:pPr>
      <w:r>
        <w:rPr>
          <w:noProof/>
          <w:u w:val="single"/>
        </w:rPr>
        <w:drawing>
          <wp:anchor distT="0" distB="0" distL="114300" distR="114300" simplePos="0" relativeHeight="251663360" behindDoc="0" locked="0" layoutInCell="1" allowOverlap="1" wp14:anchorId="731D6168" wp14:editId="492EC7D2">
            <wp:simplePos x="0" y="0"/>
            <wp:positionH relativeFrom="column">
              <wp:posOffset>1195070</wp:posOffset>
            </wp:positionH>
            <wp:positionV relativeFrom="paragraph">
              <wp:posOffset>206375</wp:posOffset>
            </wp:positionV>
            <wp:extent cx="3171825" cy="1936115"/>
            <wp:effectExtent l="19050" t="0" r="9525" b="0"/>
            <wp:wrapNone/>
            <wp:docPr id="331" name="Рисунок 2" descr="ПРАКТИЧЕСКОЕ ЗАДАНИЕ 20(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ПРАКТИЧЕСКОЕ ЗАДАНИЕ 20(4)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936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9640B" w:rsidRPr="0079640B" w:rsidRDefault="0079640B" w:rsidP="0079640B">
      <w:pPr>
        <w:spacing w:line="360" w:lineRule="exact"/>
        <w:ind w:firstLine="900"/>
        <w:jc w:val="both"/>
      </w:pPr>
    </w:p>
    <w:p w:rsidR="0079640B" w:rsidRPr="0079640B" w:rsidRDefault="0079640B" w:rsidP="0079640B">
      <w:pPr>
        <w:spacing w:line="360" w:lineRule="exact"/>
        <w:ind w:firstLine="900"/>
        <w:jc w:val="both"/>
      </w:pPr>
    </w:p>
    <w:p w:rsidR="0079640B" w:rsidRPr="0079640B" w:rsidRDefault="0079640B" w:rsidP="0079640B">
      <w:pPr>
        <w:spacing w:line="360" w:lineRule="exact"/>
        <w:ind w:firstLine="900"/>
        <w:jc w:val="both"/>
      </w:pPr>
    </w:p>
    <w:p w:rsidR="0079640B" w:rsidRPr="0079640B" w:rsidRDefault="0079640B" w:rsidP="0079640B">
      <w:pPr>
        <w:spacing w:line="360" w:lineRule="exact"/>
        <w:ind w:firstLine="900"/>
        <w:jc w:val="both"/>
      </w:pPr>
    </w:p>
    <w:p w:rsidR="0079640B" w:rsidRPr="0079640B" w:rsidRDefault="0079640B" w:rsidP="0079640B">
      <w:pPr>
        <w:spacing w:line="360" w:lineRule="exact"/>
        <w:ind w:firstLine="900"/>
        <w:jc w:val="both"/>
      </w:pPr>
    </w:p>
    <w:p w:rsidR="0079640B" w:rsidRPr="0079640B" w:rsidRDefault="0079640B" w:rsidP="0079640B">
      <w:pPr>
        <w:spacing w:line="360" w:lineRule="exact"/>
        <w:ind w:firstLine="900"/>
        <w:jc w:val="both"/>
      </w:pPr>
    </w:p>
    <w:p w:rsidR="0079640B" w:rsidRPr="0079640B" w:rsidRDefault="0079640B" w:rsidP="0079640B">
      <w:pPr>
        <w:spacing w:line="360" w:lineRule="exact"/>
        <w:ind w:firstLine="900"/>
        <w:jc w:val="both"/>
      </w:pPr>
    </w:p>
    <w:p w:rsidR="0079640B" w:rsidRPr="0079640B" w:rsidRDefault="0079640B" w:rsidP="0079640B">
      <w:pPr>
        <w:shd w:val="clear" w:color="auto" w:fill="FFFFFF"/>
        <w:spacing w:line="302" w:lineRule="exact"/>
        <w:ind w:right="-2" w:firstLine="851"/>
        <w:rPr>
          <w:spacing w:val="-12"/>
          <w:szCs w:val="26"/>
        </w:rPr>
      </w:pPr>
    </w:p>
    <w:p w:rsidR="0079640B" w:rsidRPr="0079640B" w:rsidRDefault="0079640B" w:rsidP="0079640B">
      <w:pPr>
        <w:shd w:val="clear" w:color="auto" w:fill="FFFFFF"/>
        <w:spacing w:line="302" w:lineRule="exact"/>
        <w:ind w:right="-2" w:firstLine="851"/>
        <w:rPr>
          <w:spacing w:val="-12"/>
          <w:szCs w:val="26"/>
        </w:rPr>
      </w:pPr>
    </w:p>
    <w:p w:rsidR="0079640B" w:rsidRPr="0079640B" w:rsidRDefault="0079640B" w:rsidP="0079640B">
      <w:pPr>
        <w:shd w:val="clear" w:color="auto" w:fill="FFFFFF"/>
        <w:spacing w:line="302" w:lineRule="exact"/>
        <w:ind w:right="-2" w:firstLine="851"/>
        <w:rPr>
          <w:spacing w:val="-12"/>
          <w:szCs w:val="26"/>
        </w:rPr>
      </w:pPr>
    </w:p>
    <w:p w:rsidR="0079640B" w:rsidRPr="00D01C13" w:rsidRDefault="0079640B" w:rsidP="00B33A53">
      <w:pPr>
        <w:shd w:val="clear" w:color="auto" w:fill="FFFFFF"/>
        <w:spacing w:line="302" w:lineRule="exact"/>
        <w:ind w:right="-2"/>
        <w:rPr>
          <w:sz w:val="32"/>
        </w:rPr>
      </w:pPr>
      <w:r>
        <w:rPr>
          <w:spacing w:val="-12"/>
          <w:szCs w:val="26"/>
        </w:rPr>
        <w:t>К т</w:t>
      </w:r>
      <w:r w:rsidRPr="00D01C13">
        <w:rPr>
          <w:spacing w:val="-12"/>
          <w:szCs w:val="26"/>
        </w:rPr>
        <w:t xml:space="preserve">рехфазной линии с симметричными линейными напряжениями </w:t>
      </w:r>
      <w:r w:rsidRPr="00D01C13">
        <w:rPr>
          <w:i/>
          <w:iCs/>
          <w:spacing w:val="-12"/>
          <w:szCs w:val="26"/>
          <w:lang w:val="en-US"/>
        </w:rPr>
        <w:t>U</w:t>
      </w:r>
      <w:r w:rsidRPr="00D01C13">
        <w:rPr>
          <w:i/>
          <w:iCs/>
          <w:sz w:val="36"/>
          <w:szCs w:val="26"/>
          <w:vertAlign w:val="subscript"/>
        </w:rPr>
        <w:t>л</w:t>
      </w:r>
      <w:r w:rsidRPr="00D01C13">
        <w:rPr>
          <w:i/>
          <w:iCs/>
          <w:szCs w:val="26"/>
        </w:rPr>
        <w:t xml:space="preserve"> </w:t>
      </w:r>
      <w:r w:rsidR="00B33A53">
        <w:rPr>
          <w:spacing w:val="-1"/>
          <w:szCs w:val="26"/>
        </w:rPr>
        <w:t xml:space="preserve">= </w:t>
      </w:r>
      <w:r w:rsidRPr="00D01C13">
        <w:rPr>
          <w:spacing w:val="-1"/>
          <w:szCs w:val="26"/>
        </w:rPr>
        <w:t>220</w:t>
      </w:r>
      <w:proofErr w:type="gramStart"/>
      <w:r w:rsidR="00B33A53">
        <w:rPr>
          <w:spacing w:val="-1"/>
          <w:szCs w:val="26"/>
        </w:rPr>
        <w:t xml:space="preserve"> В</w:t>
      </w:r>
      <w:proofErr w:type="gramEnd"/>
      <w:r w:rsidRPr="00D01C13">
        <w:rPr>
          <w:spacing w:val="-1"/>
          <w:szCs w:val="26"/>
        </w:rPr>
        <w:t xml:space="preserve"> подключен</w:t>
      </w:r>
      <w:r>
        <w:rPr>
          <w:spacing w:val="-1"/>
          <w:szCs w:val="26"/>
        </w:rPr>
        <w:t xml:space="preserve"> </w:t>
      </w:r>
      <w:r w:rsidRPr="00D01C13">
        <w:rPr>
          <w:spacing w:val="-9"/>
          <w:szCs w:val="26"/>
        </w:rPr>
        <w:t xml:space="preserve">треугольником приемник, сопротивление каждой фазы которого </w:t>
      </w:r>
      <w:r w:rsidRPr="00B33A53">
        <w:rPr>
          <w:spacing w:val="-9"/>
          <w:szCs w:val="26"/>
          <w:u w:val="single"/>
          <w:lang w:val="en-US"/>
        </w:rPr>
        <w:t>Z</w:t>
      </w:r>
      <w:r w:rsidRPr="00D01C13">
        <w:rPr>
          <w:spacing w:val="-9"/>
          <w:szCs w:val="26"/>
        </w:rPr>
        <w:t>=</w:t>
      </w:r>
      <w:r>
        <w:rPr>
          <w:spacing w:val="-9"/>
          <w:szCs w:val="26"/>
        </w:rPr>
        <w:t>1</w:t>
      </w:r>
      <w:r w:rsidRPr="00D01C13">
        <w:rPr>
          <w:spacing w:val="-9"/>
          <w:szCs w:val="26"/>
        </w:rPr>
        <w:t>0+</w:t>
      </w:r>
      <w:r w:rsidRPr="00B843CB">
        <w:rPr>
          <w:i/>
          <w:spacing w:val="-9"/>
          <w:szCs w:val="26"/>
          <w:lang w:val="en-US"/>
        </w:rPr>
        <w:t>j</w:t>
      </w:r>
      <w:r w:rsidRPr="00D01C13">
        <w:rPr>
          <w:spacing w:val="-9"/>
          <w:szCs w:val="26"/>
        </w:rPr>
        <w:t>10 Ом.</w:t>
      </w:r>
      <w:r w:rsidR="00B33A53">
        <w:rPr>
          <w:spacing w:val="-9"/>
          <w:szCs w:val="26"/>
        </w:rPr>
        <w:t xml:space="preserve"> </w:t>
      </w:r>
      <w:r w:rsidRPr="00D01C13">
        <w:rPr>
          <w:spacing w:val="-9"/>
          <w:szCs w:val="26"/>
        </w:rPr>
        <w:t xml:space="preserve">Найти </w:t>
      </w:r>
      <w:r w:rsidRPr="00D01C13">
        <w:rPr>
          <w:spacing w:val="-10"/>
          <w:szCs w:val="26"/>
        </w:rPr>
        <w:t>токи в каждой фазе нагрузки и линии и показания каждого ваттметра. Найти те же величины в</w:t>
      </w:r>
      <w:r>
        <w:rPr>
          <w:spacing w:val="-10"/>
          <w:szCs w:val="26"/>
        </w:rPr>
        <w:t xml:space="preserve"> </w:t>
      </w:r>
      <w:r w:rsidRPr="00D01C13">
        <w:rPr>
          <w:spacing w:val="-10"/>
          <w:szCs w:val="26"/>
        </w:rPr>
        <w:t>случае обрыва в точке 1</w:t>
      </w:r>
    </w:p>
    <w:p w:rsidR="0079640B" w:rsidRPr="001B0D1A" w:rsidRDefault="0079640B" w:rsidP="0079640B">
      <w:pPr>
        <w:spacing w:line="360" w:lineRule="exact"/>
        <w:ind w:firstLine="900"/>
        <w:jc w:val="both"/>
      </w:pPr>
      <w:r w:rsidRPr="001B0D1A">
        <w:rPr>
          <w:spacing w:val="-11"/>
          <w:szCs w:val="26"/>
        </w:rPr>
        <w:lastRenderedPageBreak/>
        <w:t xml:space="preserve">Решение: Решим задачу, пользуясь символическим методом. Примем, что комплекс напряжения </w:t>
      </w:r>
      <w:r w:rsidRPr="001B0D1A">
        <w:rPr>
          <w:i/>
          <w:iCs/>
          <w:spacing w:val="-11"/>
          <w:szCs w:val="26"/>
          <w:lang w:val="en-US"/>
        </w:rPr>
        <w:t>U</w:t>
      </w:r>
      <w:r w:rsidRPr="001B0D1A">
        <w:rPr>
          <w:i/>
          <w:iCs/>
          <w:spacing w:val="-11"/>
          <w:szCs w:val="26"/>
          <w:vertAlign w:val="subscript"/>
          <w:lang w:val="en-US"/>
        </w:rPr>
        <w:t>AB</w:t>
      </w:r>
      <w:r w:rsidRPr="001B0D1A">
        <w:rPr>
          <w:i/>
          <w:iCs/>
          <w:spacing w:val="-11"/>
          <w:szCs w:val="26"/>
        </w:rPr>
        <w:t xml:space="preserve"> </w:t>
      </w:r>
      <w:r w:rsidRPr="001B0D1A">
        <w:rPr>
          <w:spacing w:val="-11"/>
          <w:szCs w:val="26"/>
        </w:rPr>
        <w:t>вещественен. Тогда комплексы линейных напряжений:</w:t>
      </w:r>
    </w:p>
    <w:p w:rsidR="0079640B" w:rsidRPr="00D01C13" w:rsidRDefault="0079640B" w:rsidP="0079640B">
      <w:pPr>
        <w:spacing w:line="360" w:lineRule="exact"/>
        <w:ind w:firstLine="900"/>
        <w:jc w:val="both"/>
      </w:pPr>
      <w:r>
        <w:rPr>
          <w:i/>
          <w:u w:val="single"/>
          <w:lang w:val="en-US"/>
        </w:rPr>
        <w:t>U</w:t>
      </w:r>
      <w:r w:rsidRPr="00C6661F">
        <w:rPr>
          <w:i/>
          <w:sz w:val="36"/>
          <w:vertAlign w:val="subscript"/>
          <w:lang w:val="en-US"/>
        </w:rPr>
        <w:t>AB</w:t>
      </w:r>
      <w:r w:rsidRPr="00D01C13">
        <w:rPr>
          <w:i/>
        </w:rPr>
        <w:t>=</w:t>
      </w:r>
      <w:r w:rsidRPr="00D01C13">
        <w:rPr>
          <w:i/>
          <w:u w:val="single"/>
        </w:rPr>
        <w:t xml:space="preserve"> </w:t>
      </w:r>
      <w:proofErr w:type="spellStart"/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  <w:lang w:val="en-US"/>
        </w:rPr>
        <w:t>ab</w:t>
      </w:r>
      <w:proofErr w:type="spellEnd"/>
      <w:r w:rsidRPr="00D01C13">
        <w:rPr>
          <w:i/>
        </w:rPr>
        <w:t>=</w:t>
      </w:r>
      <w:r w:rsidRPr="00D01C13">
        <w:t xml:space="preserve">220 </w:t>
      </w:r>
      <w:r>
        <w:rPr>
          <w:lang w:val="en-US"/>
        </w:rPr>
        <w:t>B</w:t>
      </w:r>
    </w:p>
    <w:p w:rsidR="0079640B" w:rsidRPr="00C46329" w:rsidRDefault="0079640B" w:rsidP="0079640B">
      <w:pPr>
        <w:spacing w:line="360" w:lineRule="exact"/>
        <w:ind w:firstLine="900"/>
        <w:jc w:val="both"/>
      </w:pPr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  <w:lang w:val="en-US"/>
        </w:rPr>
        <w:t>BC</w:t>
      </w:r>
      <w:r w:rsidRPr="00C46329">
        <w:rPr>
          <w:i/>
        </w:rPr>
        <w:t>=</w:t>
      </w:r>
      <w:r w:rsidRPr="00C46329">
        <w:rPr>
          <w:i/>
          <w:u w:val="single"/>
        </w:rPr>
        <w:t xml:space="preserve"> </w:t>
      </w:r>
      <w:proofErr w:type="spellStart"/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  <w:lang w:val="en-US"/>
        </w:rPr>
        <w:t>bc</w:t>
      </w:r>
      <w:proofErr w:type="spellEnd"/>
      <w:r w:rsidRPr="00C46329">
        <w:rPr>
          <w:i/>
        </w:rPr>
        <w:t>=</w:t>
      </w:r>
      <w:r w:rsidRPr="00C46329">
        <w:t>220∙</w:t>
      </w:r>
      <w:r>
        <w:rPr>
          <w:lang w:val="en-US"/>
        </w:rPr>
        <w:t>e</w:t>
      </w:r>
      <w:r w:rsidRPr="00C46329">
        <w:t xml:space="preserve"> </w:t>
      </w:r>
      <w:r w:rsidRPr="00C46329">
        <w:rPr>
          <w:sz w:val="36"/>
          <w:vertAlign w:val="superscript"/>
        </w:rPr>
        <w:t>-</w:t>
      </w:r>
      <w:r w:rsidRPr="006161DF">
        <w:rPr>
          <w:i/>
          <w:sz w:val="36"/>
          <w:vertAlign w:val="superscript"/>
          <w:lang w:val="en-US"/>
        </w:rPr>
        <w:t>j</w:t>
      </w:r>
      <w:r w:rsidRPr="00C46329">
        <w:rPr>
          <w:sz w:val="36"/>
          <w:vertAlign w:val="superscript"/>
        </w:rPr>
        <w:t>120</w:t>
      </w:r>
      <w:r w:rsidRPr="00C46329">
        <w:t xml:space="preserve"> </w:t>
      </w:r>
      <w:r>
        <w:rPr>
          <w:lang w:val="en-US"/>
        </w:rPr>
        <w:t>B</w:t>
      </w:r>
    </w:p>
    <w:p w:rsidR="0079640B" w:rsidRPr="00C46329" w:rsidRDefault="0079640B" w:rsidP="0079640B">
      <w:pPr>
        <w:spacing w:line="360" w:lineRule="exact"/>
        <w:ind w:firstLine="900"/>
        <w:jc w:val="both"/>
        <w:rPr>
          <w:lang w:val="en-US"/>
        </w:rPr>
      </w:pPr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  <w:lang w:val="en-US"/>
        </w:rPr>
        <w:t>CA</w:t>
      </w:r>
      <w:r>
        <w:rPr>
          <w:i/>
          <w:lang w:val="en-US"/>
        </w:rPr>
        <w:t>=</w:t>
      </w:r>
      <w:r w:rsidRPr="006161DF">
        <w:rPr>
          <w:i/>
          <w:u w:val="single"/>
          <w:lang w:val="en-US"/>
        </w:rPr>
        <w:t xml:space="preserve"> </w:t>
      </w:r>
      <w:proofErr w:type="spellStart"/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  <w:lang w:val="en-US"/>
        </w:rPr>
        <w:t>ca</w:t>
      </w:r>
      <w:proofErr w:type="spellEnd"/>
      <w:r>
        <w:rPr>
          <w:i/>
          <w:lang w:val="en-US"/>
        </w:rPr>
        <w:t>=</w:t>
      </w:r>
      <w:r w:rsidRPr="006161DF">
        <w:rPr>
          <w:lang w:val="en-US"/>
        </w:rPr>
        <w:t>22</w:t>
      </w:r>
      <w:r w:rsidRPr="005F6B2A">
        <w:rPr>
          <w:lang w:val="en-US"/>
        </w:rPr>
        <w:t>0</w:t>
      </w:r>
      <w:r>
        <w:rPr>
          <w:lang w:val="en-US"/>
        </w:rPr>
        <w:t xml:space="preserve">∙e </w:t>
      </w:r>
      <w:r w:rsidRPr="006161DF"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120</w:t>
      </w:r>
      <w:r>
        <w:rPr>
          <w:lang w:val="en-US"/>
        </w:rPr>
        <w:t xml:space="preserve"> = </w:t>
      </w:r>
      <w:r w:rsidRPr="006161DF">
        <w:rPr>
          <w:lang w:val="en-US"/>
        </w:rPr>
        <w:t>22</w:t>
      </w:r>
      <w:r w:rsidRPr="005F6B2A">
        <w:rPr>
          <w:lang w:val="en-US"/>
        </w:rPr>
        <w:t>0</w:t>
      </w:r>
      <w:r>
        <w:rPr>
          <w:lang w:val="en-US"/>
        </w:rPr>
        <w:t>∙</w:t>
      </w:r>
      <w:proofErr w:type="gramStart"/>
      <w:r>
        <w:rPr>
          <w:lang w:val="en-US"/>
        </w:rPr>
        <w:t xml:space="preserve">e  </w:t>
      </w:r>
      <w:r>
        <w:rPr>
          <w:i/>
          <w:sz w:val="36"/>
          <w:vertAlign w:val="superscript"/>
          <w:lang w:val="en-US"/>
        </w:rPr>
        <w:t>-</w:t>
      </w:r>
      <w:proofErr w:type="gramEnd"/>
      <w:r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240</w:t>
      </w:r>
      <w:r>
        <w:rPr>
          <w:lang w:val="en-US"/>
        </w:rPr>
        <w:t xml:space="preserve"> B</w:t>
      </w:r>
    </w:p>
    <w:p w:rsidR="0079640B" w:rsidRPr="006161DF" w:rsidRDefault="0079640B" w:rsidP="0079640B">
      <w:pPr>
        <w:spacing w:line="360" w:lineRule="exact"/>
        <w:ind w:firstLine="900"/>
        <w:jc w:val="both"/>
      </w:pPr>
      <w:r>
        <w:t>Определим комплексы фазных и линейных токов:</w:t>
      </w:r>
    </w:p>
    <w:p w:rsidR="0079640B" w:rsidRPr="006161DF" w:rsidRDefault="0079640B" w:rsidP="0079640B">
      <w:pPr>
        <w:spacing w:line="360" w:lineRule="exact"/>
        <w:ind w:firstLine="900"/>
        <w:jc w:val="both"/>
        <w:rPr>
          <w:lang w:val="en-US"/>
        </w:rPr>
      </w:pP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ab</w:t>
      </w:r>
      <w:proofErr w:type="spellEnd"/>
      <w:r w:rsidRPr="006161DF">
        <w:rPr>
          <w:i/>
          <w:lang w:val="en-US"/>
        </w:rPr>
        <w:t xml:space="preserve"> </w:t>
      </w:r>
      <w:r w:rsidRPr="006161DF">
        <w:rPr>
          <w:lang w:val="en-US"/>
        </w:rPr>
        <w:t xml:space="preserve">= </w:t>
      </w:r>
      <w:r>
        <w:rPr>
          <w:i/>
          <w:u w:val="single"/>
          <w:lang w:val="en-US"/>
        </w:rPr>
        <w:t>U</w:t>
      </w:r>
      <w:r w:rsidRPr="00C6661F">
        <w:rPr>
          <w:i/>
          <w:sz w:val="36"/>
          <w:vertAlign w:val="subscript"/>
          <w:lang w:val="en-US"/>
        </w:rPr>
        <w:t>AB</w:t>
      </w:r>
      <w:r w:rsidRPr="006161DF">
        <w:rPr>
          <w:i/>
          <w:sz w:val="36"/>
          <w:vertAlign w:val="subscript"/>
          <w:lang w:val="en-US"/>
        </w:rPr>
        <w:t xml:space="preserve"> </w:t>
      </w:r>
      <w:r w:rsidRPr="006161DF">
        <w:rPr>
          <w:lang w:val="en-US"/>
        </w:rPr>
        <w:t>/</w:t>
      </w:r>
      <w:r w:rsidRPr="00B33A53">
        <w:rPr>
          <w:u w:val="single"/>
          <w:lang w:val="en-US"/>
        </w:rPr>
        <w:t>z</w:t>
      </w:r>
      <w:r w:rsidRPr="006161DF">
        <w:rPr>
          <w:lang w:val="en-US"/>
        </w:rPr>
        <w:t xml:space="preserve"> = 220</w:t>
      </w:r>
      <w:proofErr w:type="gramStart"/>
      <w:r w:rsidRPr="006161DF">
        <w:rPr>
          <w:lang w:val="en-US"/>
        </w:rPr>
        <w:t>/(</w:t>
      </w:r>
      <w:proofErr w:type="gramEnd"/>
      <w:r w:rsidRPr="006161DF">
        <w:rPr>
          <w:lang w:val="en-US"/>
        </w:rPr>
        <w:t>10+</w:t>
      </w:r>
      <w:r w:rsidRPr="006161DF">
        <w:rPr>
          <w:i/>
          <w:lang w:val="en-US"/>
        </w:rPr>
        <w:t>j</w:t>
      </w:r>
      <w:r w:rsidRPr="006161DF">
        <w:rPr>
          <w:lang w:val="en-US"/>
        </w:rPr>
        <w:t>10) = 15,56∙</w:t>
      </w:r>
      <w:r>
        <w:rPr>
          <w:lang w:val="en-US"/>
        </w:rPr>
        <w:t>e</w:t>
      </w:r>
      <w:r w:rsidRPr="006161DF">
        <w:rPr>
          <w:lang w:val="en-US"/>
        </w:rPr>
        <w:t xml:space="preserve"> </w:t>
      </w:r>
      <w:r w:rsidRPr="006161DF"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 w:rsidRPr="006161DF">
        <w:rPr>
          <w:sz w:val="36"/>
          <w:vertAlign w:val="superscript"/>
          <w:lang w:val="en-US"/>
        </w:rPr>
        <w:t xml:space="preserve">45 </w:t>
      </w:r>
      <w:r w:rsidRPr="006161DF">
        <w:rPr>
          <w:lang w:val="en-US"/>
        </w:rPr>
        <w:t>= (11-</w:t>
      </w:r>
      <w:r w:rsidRPr="006161DF">
        <w:rPr>
          <w:i/>
          <w:lang w:val="en-US"/>
        </w:rPr>
        <w:t>j</w:t>
      </w:r>
      <w:r w:rsidRPr="006161DF">
        <w:rPr>
          <w:lang w:val="en-US"/>
        </w:rPr>
        <w:t xml:space="preserve">11) </w:t>
      </w:r>
      <w:r>
        <w:rPr>
          <w:lang w:val="en-US"/>
        </w:rPr>
        <w:t>A</w:t>
      </w:r>
    </w:p>
    <w:p w:rsidR="0079640B" w:rsidRPr="006161DF" w:rsidRDefault="0079640B" w:rsidP="0079640B">
      <w:pPr>
        <w:spacing w:line="360" w:lineRule="exact"/>
        <w:ind w:firstLine="900"/>
        <w:jc w:val="both"/>
        <w:rPr>
          <w:lang w:val="en-US"/>
        </w:rPr>
      </w:pP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b</w:t>
      </w:r>
      <w:proofErr w:type="spellEnd"/>
      <w:r>
        <w:rPr>
          <w:i/>
          <w:sz w:val="36"/>
          <w:vertAlign w:val="subscript"/>
        </w:rPr>
        <w:t>с</w:t>
      </w:r>
      <w:r w:rsidRPr="006161DF">
        <w:rPr>
          <w:i/>
          <w:lang w:val="en-US"/>
        </w:rPr>
        <w:t xml:space="preserve"> </w:t>
      </w:r>
      <w:r w:rsidRPr="006161DF">
        <w:rPr>
          <w:lang w:val="en-US"/>
        </w:rPr>
        <w:t xml:space="preserve">= </w:t>
      </w:r>
      <w:r>
        <w:rPr>
          <w:i/>
          <w:u w:val="single"/>
          <w:lang w:val="en-US"/>
        </w:rPr>
        <w:t>U</w:t>
      </w:r>
      <w:r w:rsidRPr="00C6661F">
        <w:rPr>
          <w:i/>
          <w:sz w:val="36"/>
          <w:vertAlign w:val="subscript"/>
          <w:lang w:val="en-US"/>
        </w:rPr>
        <w:t>B</w:t>
      </w:r>
      <w:r>
        <w:rPr>
          <w:i/>
          <w:sz w:val="36"/>
          <w:vertAlign w:val="subscript"/>
        </w:rPr>
        <w:t>С</w:t>
      </w:r>
      <w:r w:rsidRPr="006161DF">
        <w:rPr>
          <w:i/>
          <w:sz w:val="36"/>
          <w:vertAlign w:val="subscript"/>
          <w:lang w:val="en-US"/>
        </w:rPr>
        <w:t xml:space="preserve"> </w:t>
      </w:r>
      <w:r w:rsidRPr="006161DF">
        <w:rPr>
          <w:lang w:val="en-US"/>
        </w:rPr>
        <w:t>/</w:t>
      </w:r>
      <w:r w:rsidRPr="00B33A53">
        <w:rPr>
          <w:u w:val="single"/>
          <w:lang w:val="en-US"/>
        </w:rPr>
        <w:t>z</w:t>
      </w:r>
      <w:r w:rsidRPr="006161DF">
        <w:rPr>
          <w:lang w:val="en-US"/>
        </w:rPr>
        <w:t xml:space="preserve"> = 22</w:t>
      </w:r>
      <w:r w:rsidRPr="005F6B2A">
        <w:rPr>
          <w:lang w:val="en-US"/>
        </w:rPr>
        <w:t>0</w:t>
      </w:r>
      <w:r>
        <w:rPr>
          <w:lang w:val="en-US"/>
        </w:rPr>
        <w:t xml:space="preserve">∙e </w:t>
      </w:r>
      <w:r>
        <w:rPr>
          <w:sz w:val="36"/>
          <w:vertAlign w:val="superscript"/>
          <w:lang w:val="en-US"/>
        </w:rPr>
        <w:t>-</w:t>
      </w:r>
      <w:r w:rsidRPr="006161DF"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120</w:t>
      </w:r>
      <w:r>
        <w:rPr>
          <w:lang w:val="en-US"/>
        </w:rPr>
        <w:t xml:space="preserve"> </w:t>
      </w:r>
      <w:proofErr w:type="gramStart"/>
      <w:r w:rsidRPr="006161DF">
        <w:rPr>
          <w:lang w:val="en-US"/>
        </w:rPr>
        <w:t>/(</w:t>
      </w:r>
      <w:proofErr w:type="gramEnd"/>
      <w:r w:rsidRPr="006161DF">
        <w:rPr>
          <w:lang w:val="en-US"/>
        </w:rPr>
        <w:t>10+</w:t>
      </w:r>
      <w:r w:rsidRPr="006161DF">
        <w:rPr>
          <w:i/>
          <w:lang w:val="en-US"/>
        </w:rPr>
        <w:t>j</w:t>
      </w:r>
      <w:r w:rsidRPr="006161DF">
        <w:rPr>
          <w:lang w:val="en-US"/>
        </w:rPr>
        <w:t>10) = 15,56∙</w:t>
      </w:r>
      <w:r>
        <w:rPr>
          <w:lang w:val="en-US"/>
        </w:rPr>
        <w:t>e</w:t>
      </w:r>
      <w:r w:rsidRPr="006161DF">
        <w:rPr>
          <w:lang w:val="en-US"/>
        </w:rPr>
        <w:t xml:space="preserve"> </w:t>
      </w:r>
      <w:r w:rsidRPr="006161DF"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 w:rsidRPr="002B59F9">
        <w:rPr>
          <w:sz w:val="36"/>
          <w:vertAlign w:val="superscript"/>
          <w:lang w:val="en-US"/>
        </w:rPr>
        <w:t>165</w:t>
      </w:r>
      <w:r w:rsidRPr="006161DF">
        <w:rPr>
          <w:sz w:val="36"/>
          <w:vertAlign w:val="superscript"/>
          <w:lang w:val="en-US"/>
        </w:rPr>
        <w:t xml:space="preserve"> </w:t>
      </w:r>
      <w:r w:rsidRPr="006161DF">
        <w:rPr>
          <w:lang w:val="en-US"/>
        </w:rPr>
        <w:t>= (</w:t>
      </w:r>
      <w:r w:rsidRPr="002B59F9">
        <w:rPr>
          <w:lang w:val="en-US"/>
        </w:rPr>
        <w:t>15</w:t>
      </w:r>
      <w:r w:rsidRPr="006161DF">
        <w:rPr>
          <w:lang w:val="en-US"/>
        </w:rPr>
        <w:t>-</w:t>
      </w:r>
      <w:r w:rsidRPr="006161DF">
        <w:rPr>
          <w:i/>
          <w:lang w:val="en-US"/>
        </w:rPr>
        <w:t>j</w:t>
      </w:r>
      <w:r w:rsidRPr="002B59F9">
        <w:rPr>
          <w:i/>
          <w:lang w:val="en-US"/>
        </w:rPr>
        <w:t xml:space="preserve"> </w:t>
      </w:r>
      <w:r w:rsidRPr="002B59F9">
        <w:rPr>
          <w:lang w:val="en-US"/>
        </w:rPr>
        <w:t>4,03</w:t>
      </w:r>
      <w:r w:rsidRPr="006161DF">
        <w:rPr>
          <w:lang w:val="en-US"/>
        </w:rPr>
        <w:t xml:space="preserve">) </w:t>
      </w:r>
      <w:r>
        <w:rPr>
          <w:lang w:val="en-US"/>
        </w:rPr>
        <w:t>A</w:t>
      </w:r>
    </w:p>
    <w:p w:rsidR="0079640B" w:rsidRDefault="0079640B" w:rsidP="0079640B">
      <w:pPr>
        <w:spacing w:line="360" w:lineRule="exact"/>
        <w:ind w:firstLine="900"/>
        <w:jc w:val="both"/>
        <w:rPr>
          <w:lang w:val="en-US"/>
        </w:rPr>
      </w:pP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с</w:t>
      </w:r>
      <w:r>
        <w:rPr>
          <w:i/>
          <w:sz w:val="36"/>
          <w:vertAlign w:val="subscript"/>
          <w:lang w:val="en-US"/>
        </w:rPr>
        <w:t>a</w:t>
      </w:r>
      <w:r w:rsidRPr="006161DF">
        <w:rPr>
          <w:i/>
          <w:lang w:val="en-US"/>
        </w:rPr>
        <w:t xml:space="preserve"> </w:t>
      </w:r>
      <w:r w:rsidRPr="006161DF">
        <w:rPr>
          <w:lang w:val="en-US"/>
        </w:rPr>
        <w:t xml:space="preserve">= </w:t>
      </w:r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</w:rPr>
        <w:t>СА</w:t>
      </w:r>
      <w:r w:rsidRPr="006161DF">
        <w:rPr>
          <w:i/>
          <w:sz w:val="36"/>
          <w:vertAlign w:val="subscript"/>
          <w:lang w:val="en-US"/>
        </w:rPr>
        <w:t xml:space="preserve"> </w:t>
      </w:r>
      <w:r w:rsidRPr="006161DF">
        <w:rPr>
          <w:lang w:val="en-US"/>
        </w:rPr>
        <w:t>/</w:t>
      </w:r>
      <w:r w:rsidRPr="00B33A53">
        <w:rPr>
          <w:u w:val="single"/>
          <w:lang w:val="en-US"/>
        </w:rPr>
        <w:t>z</w:t>
      </w:r>
      <w:r w:rsidRPr="006161DF">
        <w:rPr>
          <w:lang w:val="en-US"/>
        </w:rPr>
        <w:t xml:space="preserve"> = 22</w:t>
      </w:r>
      <w:r w:rsidRPr="005F6B2A">
        <w:rPr>
          <w:lang w:val="en-US"/>
        </w:rPr>
        <w:t>0</w:t>
      </w:r>
      <w:r>
        <w:rPr>
          <w:lang w:val="en-US"/>
        </w:rPr>
        <w:t xml:space="preserve">∙e </w:t>
      </w:r>
      <w:r>
        <w:rPr>
          <w:sz w:val="36"/>
          <w:vertAlign w:val="superscript"/>
          <w:lang w:val="en-US"/>
        </w:rPr>
        <w:t>-</w:t>
      </w:r>
      <w:r w:rsidRPr="006161DF"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240</w:t>
      </w:r>
      <w:r>
        <w:rPr>
          <w:lang w:val="en-US"/>
        </w:rPr>
        <w:t xml:space="preserve"> </w:t>
      </w:r>
      <w:proofErr w:type="gramStart"/>
      <w:r w:rsidRPr="006161DF">
        <w:rPr>
          <w:lang w:val="en-US"/>
        </w:rPr>
        <w:t>/(</w:t>
      </w:r>
      <w:proofErr w:type="gramEnd"/>
      <w:r w:rsidRPr="006161DF">
        <w:rPr>
          <w:lang w:val="en-US"/>
        </w:rPr>
        <w:t>10+</w:t>
      </w:r>
      <w:r w:rsidRPr="006161DF">
        <w:rPr>
          <w:i/>
          <w:lang w:val="en-US"/>
        </w:rPr>
        <w:t>j</w:t>
      </w:r>
      <w:r w:rsidRPr="006161DF">
        <w:rPr>
          <w:lang w:val="en-US"/>
        </w:rPr>
        <w:t>10) = 15,56∙</w:t>
      </w:r>
      <w:r>
        <w:rPr>
          <w:lang w:val="en-US"/>
        </w:rPr>
        <w:t>e</w:t>
      </w:r>
      <w:r w:rsidRPr="006161DF">
        <w:rPr>
          <w:lang w:val="en-US"/>
        </w:rPr>
        <w:t xml:space="preserve"> </w:t>
      </w:r>
      <w:r w:rsidRPr="006161DF"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75</w:t>
      </w:r>
      <w:r w:rsidRPr="006161DF">
        <w:rPr>
          <w:sz w:val="36"/>
          <w:vertAlign w:val="superscript"/>
          <w:lang w:val="en-US"/>
        </w:rPr>
        <w:t xml:space="preserve"> </w:t>
      </w:r>
      <w:r w:rsidRPr="006161DF">
        <w:rPr>
          <w:lang w:val="en-US"/>
        </w:rPr>
        <w:t>= (</w:t>
      </w:r>
      <w:r>
        <w:rPr>
          <w:lang w:val="en-US"/>
        </w:rPr>
        <w:t>4,03</w:t>
      </w:r>
      <w:r w:rsidRPr="006161DF">
        <w:rPr>
          <w:lang w:val="en-US"/>
        </w:rPr>
        <w:t>-</w:t>
      </w:r>
      <w:r w:rsidRPr="006161DF">
        <w:rPr>
          <w:i/>
          <w:lang w:val="en-US"/>
        </w:rPr>
        <w:t>j</w:t>
      </w:r>
      <w:r w:rsidRPr="002B59F9">
        <w:rPr>
          <w:i/>
          <w:lang w:val="en-US"/>
        </w:rPr>
        <w:t xml:space="preserve"> </w:t>
      </w:r>
      <w:r>
        <w:rPr>
          <w:lang w:val="en-US"/>
        </w:rPr>
        <w:t>15</w:t>
      </w:r>
      <w:r w:rsidRPr="006161DF">
        <w:rPr>
          <w:lang w:val="en-US"/>
        </w:rPr>
        <w:t xml:space="preserve">) </w:t>
      </w:r>
      <w:r>
        <w:rPr>
          <w:lang w:val="en-US"/>
        </w:rPr>
        <w:t>A</w:t>
      </w:r>
    </w:p>
    <w:p w:rsidR="0079640B" w:rsidRPr="006161DF" w:rsidRDefault="0079640B" w:rsidP="0079640B">
      <w:pPr>
        <w:spacing w:line="360" w:lineRule="exact"/>
        <w:ind w:firstLine="900"/>
        <w:jc w:val="both"/>
        <w:rPr>
          <w:lang w:val="en-US"/>
        </w:rPr>
      </w:pPr>
    </w:p>
    <w:p w:rsidR="0079640B" w:rsidRDefault="0079640B" w:rsidP="0079640B">
      <w:pPr>
        <w:tabs>
          <w:tab w:val="left" w:pos="6630"/>
        </w:tabs>
        <w:spacing w:line="360" w:lineRule="exact"/>
        <w:ind w:firstLine="900"/>
        <w:jc w:val="both"/>
        <w:rPr>
          <w:lang w:val="en-US"/>
        </w:rPr>
      </w:pPr>
      <w:r>
        <w:rPr>
          <w:i/>
          <w:u w:val="single"/>
          <w:lang w:val="en-US"/>
        </w:rPr>
        <w:t>I</w:t>
      </w:r>
      <w:r w:rsidRPr="00C6661F">
        <w:rPr>
          <w:i/>
          <w:sz w:val="36"/>
          <w:vertAlign w:val="subscript"/>
          <w:lang w:val="en-US"/>
        </w:rPr>
        <w:t>A</w:t>
      </w:r>
      <w:r>
        <w:rPr>
          <w:i/>
          <w:lang w:val="en-US"/>
        </w:rPr>
        <w:t xml:space="preserve"> </w:t>
      </w:r>
      <w:r w:rsidRPr="00C6661F">
        <w:rPr>
          <w:lang w:val="en-US"/>
        </w:rPr>
        <w:t>=</w:t>
      </w:r>
      <w:r w:rsidRPr="002B59F9">
        <w:rPr>
          <w:i/>
          <w:u w:val="single"/>
          <w:lang w:val="en-US"/>
        </w:rPr>
        <w:t xml:space="preserve"> </w:t>
      </w: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ab</w:t>
      </w:r>
      <w:proofErr w:type="spellEnd"/>
      <w:r>
        <w:rPr>
          <w:lang w:val="en-US"/>
        </w:rPr>
        <w:t>-</w:t>
      </w:r>
      <w:r w:rsidRPr="002B59F9">
        <w:rPr>
          <w:i/>
          <w:u w:val="single"/>
          <w:lang w:val="en-US"/>
        </w:rPr>
        <w:t xml:space="preserve"> 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с</w:t>
      </w:r>
      <w:r>
        <w:rPr>
          <w:i/>
          <w:sz w:val="36"/>
          <w:vertAlign w:val="subscript"/>
          <w:lang w:val="en-US"/>
        </w:rPr>
        <w:t>a</w:t>
      </w:r>
      <w:r>
        <w:rPr>
          <w:lang w:val="en-US"/>
        </w:rPr>
        <w:t xml:space="preserve"> = 6</w:t>
      </w:r>
      <w:proofErr w:type="gramStart"/>
      <w:r>
        <w:rPr>
          <w:lang w:val="en-US"/>
        </w:rPr>
        <w:t>,97</w:t>
      </w:r>
      <w:proofErr w:type="gramEnd"/>
      <w:r>
        <w:rPr>
          <w:lang w:val="en-US"/>
        </w:rPr>
        <w:t>-</w:t>
      </w:r>
      <w:r w:rsidRPr="002B59F9">
        <w:rPr>
          <w:i/>
          <w:lang w:val="en-US"/>
        </w:rPr>
        <w:t xml:space="preserve"> </w:t>
      </w:r>
      <w:r w:rsidRPr="006161DF">
        <w:rPr>
          <w:i/>
          <w:lang w:val="en-US"/>
        </w:rPr>
        <w:t>j</w:t>
      </w:r>
      <w:r>
        <w:rPr>
          <w:lang w:val="en-US"/>
        </w:rPr>
        <w:t xml:space="preserve">26 = 26,9∙e </w:t>
      </w:r>
      <w:r>
        <w:rPr>
          <w:sz w:val="36"/>
          <w:vertAlign w:val="superscript"/>
          <w:lang w:val="en-US"/>
        </w:rPr>
        <w:t>–</w:t>
      </w:r>
      <w:r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75</w:t>
      </w:r>
      <w:r>
        <w:rPr>
          <w:lang w:val="en-US"/>
        </w:rPr>
        <w:t xml:space="preserve"> A</w:t>
      </w:r>
    </w:p>
    <w:p w:rsidR="0079640B" w:rsidRDefault="0079640B" w:rsidP="0079640B">
      <w:pPr>
        <w:spacing w:line="360" w:lineRule="exact"/>
        <w:ind w:firstLine="900"/>
        <w:jc w:val="both"/>
        <w:rPr>
          <w:lang w:val="en-US"/>
        </w:rPr>
      </w:pP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В</w:t>
      </w:r>
      <w:r>
        <w:rPr>
          <w:i/>
          <w:lang w:val="en-US"/>
        </w:rPr>
        <w:t xml:space="preserve"> </w:t>
      </w:r>
      <w:r w:rsidRPr="00C6661F">
        <w:rPr>
          <w:lang w:val="en-US"/>
        </w:rPr>
        <w:t>=</w:t>
      </w:r>
      <w:r w:rsidRPr="002B59F9">
        <w:rPr>
          <w:i/>
          <w:u w:val="single"/>
          <w:lang w:val="en-US"/>
        </w:rPr>
        <w:t xml:space="preserve"> </w:t>
      </w: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bc</w:t>
      </w:r>
      <w:proofErr w:type="spellEnd"/>
      <w:r>
        <w:rPr>
          <w:lang w:val="en-US"/>
        </w:rPr>
        <w:t>-</w:t>
      </w:r>
      <w:r w:rsidRPr="002B59F9">
        <w:rPr>
          <w:i/>
          <w:u w:val="single"/>
          <w:lang w:val="en-US"/>
        </w:rPr>
        <w:t xml:space="preserve"> </w:t>
      </w: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ab</w:t>
      </w:r>
      <w:proofErr w:type="spellEnd"/>
      <w:r>
        <w:rPr>
          <w:lang w:val="en-US"/>
        </w:rPr>
        <w:t xml:space="preserve"> = -26+</w:t>
      </w:r>
      <w:r w:rsidRPr="006161DF">
        <w:rPr>
          <w:i/>
          <w:lang w:val="en-US"/>
        </w:rPr>
        <w:t>j</w:t>
      </w:r>
      <w:r w:rsidRPr="002B59F9">
        <w:rPr>
          <w:i/>
          <w:lang w:val="en-US"/>
        </w:rPr>
        <w:t xml:space="preserve"> </w:t>
      </w:r>
      <w:r w:rsidRPr="002B59F9">
        <w:rPr>
          <w:lang w:val="en-US"/>
        </w:rPr>
        <w:t>6</w:t>
      </w:r>
      <w:proofErr w:type="gramStart"/>
      <w:r w:rsidRPr="002B59F9">
        <w:rPr>
          <w:lang w:val="en-US"/>
        </w:rPr>
        <w:t>,97</w:t>
      </w:r>
      <w:proofErr w:type="gramEnd"/>
      <w:r>
        <w:rPr>
          <w:lang w:val="en-US"/>
        </w:rPr>
        <w:t xml:space="preserve"> = 26,9∙e </w:t>
      </w:r>
      <w:r>
        <w:rPr>
          <w:sz w:val="36"/>
          <w:vertAlign w:val="superscript"/>
          <w:lang w:val="en-US"/>
        </w:rPr>
        <w:t>–</w:t>
      </w:r>
      <w:r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165</w:t>
      </w:r>
      <w:r>
        <w:rPr>
          <w:lang w:val="en-US"/>
        </w:rPr>
        <w:t xml:space="preserve"> A</w:t>
      </w:r>
    </w:p>
    <w:p w:rsidR="0079640B" w:rsidRDefault="0079640B" w:rsidP="0079640B">
      <w:pPr>
        <w:spacing w:line="360" w:lineRule="exact"/>
        <w:ind w:firstLine="900"/>
        <w:jc w:val="both"/>
        <w:rPr>
          <w:lang w:val="en-US"/>
        </w:rPr>
      </w:pP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С</w:t>
      </w:r>
      <w:r>
        <w:rPr>
          <w:i/>
          <w:lang w:val="en-US"/>
        </w:rPr>
        <w:t xml:space="preserve"> </w:t>
      </w:r>
      <w:r w:rsidRPr="00C6661F">
        <w:rPr>
          <w:lang w:val="en-US"/>
        </w:rPr>
        <w:t>=</w:t>
      </w:r>
      <w:r w:rsidRPr="002B59F9">
        <w:rPr>
          <w:i/>
          <w:u w:val="single"/>
          <w:lang w:val="en-US"/>
        </w:rPr>
        <w:t xml:space="preserve"> 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ca</w:t>
      </w:r>
      <w:r>
        <w:rPr>
          <w:lang w:val="en-US"/>
        </w:rPr>
        <w:t>-</w:t>
      </w:r>
      <w:r w:rsidRPr="002B59F9">
        <w:rPr>
          <w:i/>
          <w:u w:val="single"/>
          <w:lang w:val="en-US"/>
        </w:rPr>
        <w:t xml:space="preserve"> </w:t>
      </w: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bc</w:t>
      </w:r>
      <w:proofErr w:type="spellEnd"/>
      <w:r>
        <w:rPr>
          <w:lang w:val="en-US"/>
        </w:rPr>
        <w:t xml:space="preserve"> = 19</w:t>
      </w:r>
      <w:proofErr w:type="gramStart"/>
      <w:r>
        <w:rPr>
          <w:lang w:val="en-US"/>
        </w:rPr>
        <w:t>,03</w:t>
      </w:r>
      <w:proofErr w:type="gramEnd"/>
      <w:r>
        <w:rPr>
          <w:lang w:val="en-US"/>
        </w:rPr>
        <w:t xml:space="preserve"> +</w:t>
      </w:r>
      <w:r w:rsidRPr="002B59F9">
        <w:rPr>
          <w:i/>
          <w:lang w:val="en-US"/>
        </w:rPr>
        <w:t xml:space="preserve"> </w:t>
      </w:r>
      <w:r>
        <w:rPr>
          <w:i/>
          <w:lang w:val="en-US"/>
        </w:rPr>
        <w:t xml:space="preserve">j </w:t>
      </w:r>
      <w:r>
        <w:rPr>
          <w:lang w:val="en-US"/>
        </w:rPr>
        <w:t xml:space="preserve">19,03 = 26,9∙e </w:t>
      </w:r>
      <w:r>
        <w:rPr>
          <w:sz w:val="36"/>
          <w:vertAlign w:val="superscript"/>
          <w:lang w:val="en-US"/>
        </w:rPr>
        <w:t>–</w:t>
      </w:r>
      <w:r>
        <w:rPr>
          <w:i/>
          <w:sz w:val="36"/>
          <w:vertAlign w:val="superscript"/>
          <w:lang w:val="en-US"/>
        </w:rPr>
        <w:t>j</w:t>
      </w:r>
      <w:r w:rsidRPr="002B59F9">
        <w:rPr>
          <w:sz w:val="36"/>
          <w:vertAlign w:val="superscript"/>
          <w:lang w:val="en-US"/>
        </w:rPr>
        <w:t>4</w:t>
      </w:r>
      <w:r>
        <w:rPr>
          <w:sz w:val="36"/>
          <w:vertAlign w:val="superscript"/>
          <w:lang w:val="en-US"/>
        </w:rPr>
        <w:t>5</w:t>
      </w:r>
      <w:r>
        <w:rPr>
          <w:lang w:val="en-US"/>
        </w:rPr>
        <w:t xml:space="preserve"> A</w:t>
      </w:r>
    </w:p>
    <w:p w:rsidR="0079640B" w:rsidRDefault="0079640B" w:rsidP="0079640B">
      <w:pPr>
        <w:spacing w:line="360" w:lineRule="exact"/>
        <w:ind w:firstLine="900"/>
        <w:jc w:val="both"/>
        <w:rPr>
          <w:lang w:val="en-US"/>
        </w:rPr>
      </w:pPr>
      <w:r>
        <w:t>Найдем</w:t>
      </w:r>
      <w:r w:rsidRPr="00625E73">
        <w:rPr>
          <w:lang w:val="en-US"/>
        </w:rPr>
        <w:t xml:space="preserve"> </w:t>
      </w:r>
      <w:r>
        <w:t>показание</w:t>
      </w:r>
      <w:r w:rsidRPr="00625E73">
        <w:rPr>
          <w:lang w:val="en-US"/>
        </w:rPr>
        <w:t xml:space="preserve"> </w:t>
      </w:r>
      <w:r>
        <w:t>ваттметров</w:t>
      </w:r>
      <w:r w:rsidRPr="00625E73">
        <w:rPr>
          <w:lang w:val="en-US"/>
        </w:rPr>
        <w:t>:</w:t>
      </w:r>
    </w:p>
    <w:p w:rsidR="0079640B" w:rsidRPr="007E75BF" w:rsidRDefault="0079640B" w:rsidP="0079640B">
      <w:pPr>
        <w:spacing w:line="360" w:lineRule="exact"/>
        <w:ind w:firstLine="900"/>
        <w:jc w:val="both"/>
        <w:rPr>
          <w:lang w:val="en-US"/>
        </w:rPr>
      </w:pPr>
      <w:r w:rsidRPr="002B59F9">
        <w:rPr>
          <w:i/>
          <w:lang w:val="en-US"/>
        </w:rPr>
        <w:t>P</w:t>
      </w:r>
      <w:r w:rsidRPr="007E75BF">
        <w:rPr>
          <w:sz w:val="36"/>
          <w:vertAlign w:val="subscript"/>
          <w:lang w:val="en-US"/>
        </w:rPr>
        <w:t>1</w:t>
      </w:r>
      <w:r>
        <w:rPr>
          <w:lang w:val="en-US"/>
        </w:rPr>
        <w:t>=</w:t>
      </w:r>
      <w:r w:rsidRPr="007E75BF">
        <w:rPr>
          <w:i/>
          <w:lang w:val="en-US"/>
        </w:rPr>
        <w:t>Re</w:t>
      </w:r>
      <w:r>
        <w:rPr>
          <w:lang w:val="en-US"/>
        </w:rPr>
        <w:t xml:space="preserve"> [</w:t>
      </w:r>
      <w:r>
        <w:rPr>
          <w:i/>
          <w:u w:val="single"/>
          <w:lang w:val="en-US"/>
        </w:rPr>
        <w:t>U</w:t>
      </w:r>
      <w:r w:rsidRPr="00C6661F">
        <w:rPr>
          <w:i/>
          <w:sz w:val="36"/>
          <w:vertAlign w:val="subscript"/>
          <w:lang w:val="en-US"/>
        </w:rPr>
        <w:t>AB</w:t>
      </w:r>
      <w:r>
        <w:rPr>
          <w:i/>
          <w:sz w:val="36"/>
          <w:vertAlign w:val="subscript"/>
          <w:lang w:val="en-US"/>
        </w:rPr>
        <w:t xml:space="preserve"> </w:t>
      </w:r>
      <w:r>
        <w:rPr>
          <w:lang w:val="en-US"/>
        </w:rPr>
        <w:t>∙</w:t>
      </w:r>
      <w:r>
        <w:rPr>
          <w:i/>
          <w:sz w:val="36"/>
          <w:vertAlign w:val="subscript"/>
          <w:lang w:val="en-US"/>
        </w:rPr>
        <w:t xml:space="preserve"> 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A</w:t>
      </w:r>
      <w:r>
        <w:rPr>
          <w:i/>
          <w:sz w:val="36"/>
          <w:vertAlign w:val="superscript"/>
          <w:lang w:val="en-US"/>
        </w:rPr>
        <w:t>*</w:t>
      </w:r>
      <w:r>
        <w:rPr>
          <w:lang w:val="en-US"/>
        </w:rPr>
        <w:t>] =</w:t>
      </w:r>
      <w:r w:rsidRPr="007E75BF">
        <w:rPr>
          <w:i/>
          <w:lang w:val="en-US"/>
        </w:rPr>
        <w:t xml:space="preserve"> Re</w:t>
      </w:r>
      <w:r>
        <w:rPr>
          <w:lang w:val="en-US"/>
        </w:rPr>
        <w:t xml:space="preserve"> [</w:t>
      </w:r>
      <w:r w:rsidRPr="006161DF">
        <w:rPr>
          <w:lang w:val="en-US"/>
        </w:rPr>
        <w:t>22</w:t>
      </w:r>
      <w:r w:rsidRPr="005F6B2A">
        <w:rPr>
          <w:lang w:val="en-US"/>
        </w:rPr>
        <w:t>0</w:t>
      </w:r>
      <w:r>
        <w:rPr>
          <w:lang w:val="en-US"/>
        </w:rPr>
        <w:t xml:space="preserve"> ∙ 26</w:t>
      </w:r>
      <w:proofErr w:type="gramStart"/>
      <w:r>
        <w:rPr>
          <w:lang w:val="en-US"/>
        </w:rPr>
        <w:t>,9</w:t>
      </w:r>
      <w:proofErr w:type="gramEnd"/>
      <w:r>
        <w:rPr>
          <w:lang w:val="en-US"/>
        </w:rPr>
        <w:t xml:space="preserve">∙e </w:t>
      </w:r>
      <w:r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75</w:t>
      </w:r>
      <w:r>
        <w:rPr>
          <w:lang w:val="en-US"/>
        </w:rPr>
        <w:t>] = 220 ∙ 26,9 ∙ cos75˚ = 1530 B</w:t>
      </w:r>
      <w:r>
        <w:t>т</w:t>
      </w:r>
    </w:p>
    <w:p w:rsidR="0079640B" w:rsidRPr="008B2938" w:rsidRDefault="0079640B" w:rsidP="0079640B">
      <w:pPr>
        <w:spacing w:line="360" w:lineRule="exact"/>
        <w:ind w:firstLine="900"/>
        <w:jc w:val="both"/>
        <w:rPr>
          <w:lang w:val="en-US"/>
        </w:rPr>
      </w:pPr>
      <w:r w:rsidRPr="002B59F9">
        <w:rPr>
          <w:i/>
          <w:lang w:val="en-US"/>
        </w:rPr>
        <w:t>P</w:t>
      </w:r>
      <w:r w:rsidRPr="007E75BF">
        <w:rPr>
          <w:sz w:val="36"/>
          <w:vertAlign w:val="subscript"/>
          <w:lang w:val="en-US"/>
        </w:rPr>
        <w:t>2</w:t>
      </w:r>
      <w:r>
        <w:rPr>
          <w:lang w:val="en-US"/>
        </w:rPr>
        <w:t>=</w:t>
      </w:r>
      <w:r w:rsidRPr="007E75BF">
        <w:rPr>
          <w:i/>
          <w:lang w:val="en-US"/>
        </w:rPr>
        <w:t>Re</w:t>
      </w:r>
      <w:r>
        <w:rPr>
          <w:lang w:val="en-US"/>
        </w:rPr>
        <w:t xml:space="preserve"> [</w:t>
      </w:r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</w:rPr>
        <w:t>С</w:t>
      </w:r>
      <w:r>
        <w:rPr>
          <w:i/>
          <w:sz w:val="36"/>
          <w:vertAlign w:val="subscript"/>
          <w:lang w:val="en-US"/>
        </w:rPr>
        <w:t xml:space="preserve">B </w:t>
      </w:r>
      <w:r>
        <w:rPr>
          <w:lang w:val="en-US"/>
        </w:rPr>
        <w:t>∙</w:t>
      </w:r>
      <w:r>
        <w:rPr>
          <w:i/>
          <w:sz w:val="36"/>
          <w:vertAlign w:val="subscript"/>
          <w:lang w:val="en-US"/>
        </w:rPr>
        <w:t xml:space="preserve"> 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С</w:t>
      </w:r>
      <w:r>
        <w:rPr>
          <w:i/>
          <w:sz w:val="36"/>
          <w:vertAlign w:val="superscript"/>
          <w:lang w:val="en-US"/>
        </w:rPr>
        <w:t>*</w:t>
      </w:r>
      <w:r>
        <w:rPr>
          <w:lang w:val="en-US"/>
        </w:rPr>
        <w:t>] =</w:t>
      </w:r>
      <w:r w:rsidRPr="007E75BF">
        <w:rPr>
          <w:i/>
          <w:lang w:val="en-US"/>
        </w:rPr>
        <w:t xml:space="preserve"> Re</w:t>
      </w:r>
      <w:r>
        <w:rPr>
          <w:lang w:val="en-US"/>
        </w:rPr>
        <w:t xml:space="preserve"> [(</w:t>
      </w:r>
      <w:r w:rsidRPr="007E75BF">
        <w:rPr>
          <w:lang w:val="en-US"/>
        </w:rPr>
        <w:t>-</w:t>
      </w:r>
      <w:r w:rsidRPr="006161DF">
        <w:rPr>
          <w:lang w:val="en-US"/>
        </w:rPr>
        <w:t>22</w:t>
      </w:r>
      <w:r w:rsidRPr="005F6B2A">
        <w:rPr>
          <w:lang w:val="en-US"/>
        </w:rPr>
        <w:t>0</w:t>
      </w:r>
      <w:r>
        <w:rPr>
          <w:lang w:val="en-US"/>
        </w:rPr>
        <w:t xml:space="preserve">∙e </w:t>
      </w:r>
      <w:r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 w:rsidRPr="008B2938">
        <w:rPr>
          <w:sz w:val="36"/>
          <w:vertAlign w:val="superscript"/>
          <w:lang w:val="en-US"/>
        </w:rPr>
        <w:t>120</w:t>
      </w:r>
      <w:r>
        <w:rPr>
          <w:lang w:val="en-US"/>
        </w:rPr>
        <w:t>)</w:t>
      </w:r>
      <w:r w:rsidRPr="008B2938">
        <w:rPr>
          <w:lang w:val="en-US"/>
        </w:rPr>
        <w:t xml:space="preserve"> </w:t>
      </w:r>
      <w:r>
        <w:rPr>
          <w:lang w:val="en-US"/>
        </w:rPr>
        <w:t>∙ (26</w:t>
      </w:r>
      <w:proofErr w:type="gramStart"/>
      <w:r>
        <w:rPr>
          <w:lang w:val="en-US"/>
        </w:rPr>
        <w:t>,9</w:t>
      </w:r>
      <w:proofErr w:type="gramEnd"/>
      <w:r>
        <w:rPr>
          <w:lang w:val="en-US"/>
        </w:rPr>
        <w:t xml:space="preserve">∙e </w:t>
      </w:r>
      <w:r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45</w:t>
      </w:r>
      <w:r>
        <w:rPr>
          <w:lang w:val="en-US"/>
        </w:rPr>
        <w:t xml:space="preserve">)] = </w:t>
      </w:r>
      <w:r w:rsidRPr="007E75BF">
        <w:rPr>
          <w:i/>
          <w:lang w:val="en-US"/>
        </w:rPr>
        <w:t>Re</w:t>
      </w:r>
      <w:r>
        <w:rPr>
          <w:lang w:val="en-US"/>
        </w:rPr>
        <w:t xml:space="preserve"> [(</w:t>
      </w:r>
      <w:r w:rsidRPr="006161DF">
        <w:rPr>
          <w:lang w:val="en-US"/>
        </w:rPr>
        <w:t>22</w:t>
      </w:r>
      <w:r w:rsidRPr="005F6B2A">
        <w:rPr>
          <w:lang w:val="en-US"/>
        </w:rPr>
        <w:t>0</w:t>
      </w:r>
      <w:r>
        <w:rPr>
          <w:lang w:val="en-US"/>
        </w:rPr>
        <w:t xml:space="preserve">∙e </w:t>
      </w:r>
      <w:r w:rsidRPr="006161DF"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6</w:t>
      </w:r>
      <w:r w:rsidRPr="008B2938">
        <w:rPr>
          <w:sz w:val="36"/>
          <w:vertAlign w:val="superscript"/>
          <w:lang w:val="en-US"/>
        </w:rPr>
        <w:t>0</w:t>
      </w:r>
      <w:r>
        <w:rPr>
          <w:lang w:val="en-US"/>
        </w:rPr>
        <w:t>)</w:t>
      </w:r>
      <w:r w:rsidRPr="008B2938">
        <w:rPr>
          <w:lang w:val="en-US"/>
        </w:rPr>
        <w:t xml:space="preserve"> </w:t>
      </w:r>
      <w:r>
        <w:rPr>
          <w:lang w:val="en-US"/>
        </w:rPr>
        <w:t xml:space="preserve">∙ (26,9∙e </w:t>
      </w:r>
      <w:r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>
        <w:rPr>
          <w:sz w:val="36"/>
          <w:vertAlign w:val="superscript"/>
          <w:lang w:val="en-US"/>
        </w:rPr>
        <w:t>45</w:t>
      </w:r>
      <w:r>
        <w:rPr>
          <w:lang w:val="en-US"/>
        </w:rPr>
        <w:t>)] = 220 ∙ 26,9 ∙ cos15˚ = 5730 B</w:t>
      </w:r>
      <w:r>
        <w:t>т</w:t>
      </w:r>
    </w:p>
    <w:p w:rsidR="0079640B" w:rsidRPr="00C46329" w:rsidRDefault="0079640B" w:rsidP="0079640B">
      <w:pPr>
        <w:spacing w:line="360" w:lineRule="exact"/>
        <w:ind w:firstLine="900"/>
        <w:jc w:val="both"/>
        <w:rPr>
          <w:lang w:val="en-US"/>
        </w:rPr>
      </w:pPr>
    </w:p>
    <w:p w:rsidR="0079640B" w:rsidRPr="008B2938" w:rsidRDefault="0079640B" w:rsidP="0079640B">
      <w:pPr>
        <w:spacing w:line="360" w:lineRule="exact"/>
        <w:ind w:firstLine="900"/>
        <w:jc w:val="both"/>
      </w:pPr>
      <w:r>
        <w:t>Активная мощность</w:t>
      </w:r>
      <w:proofErr w:type="gramStart"/>
      <w:r>
        <w:t xml:space="preserve"> :</w:t>
      </w:r>
      <w:proofErr w:type="gramEnd"/>
    </w:p>
    <w:p w:rsidR="0079640B" w:rsidRPr="008B2938" w:rsidRDefault="0079640B" w:rsidP="0079640B">
      <w:pPr>
        <w:spacing w:line="360" w:lineRule="exact"/>
        <w:ind w:firstLine="900"/>
        <w:jc w:val="both"/>
      </w:pPr>
      <w:r>
        <w:rPr>
          <w:i/>
          <w:lang w:val="en-US"/>
        </w:rPr>
        <w:t>P</w:t>
      </w:r>
      <w:r w:rsidRPr="008B2938">
        <w:rPr>
          <w:i/>
        </w:rPr>
        <w:t xml:space="preserve"> = </w:t>
      </w:r>
      <w:r>
        <w:rPr>
          <w:i/>
          <w:lang w:val="en-US"/>
        </w:rPr>
        <w:t>P</w:t>
      </w:r>
      <w:r w:rsidRPr="008B2938">
        <w:rPr>
          <w:sz w:val="36"/>
          <w:vertAlign w:val="subscript"/>
        </w:rPr>
        <w:t>1</w:t>
      </w:r>
      <w:r w:rsidRPr="008B2938">
        <w:rPr>
          <w:i/>
        </w:rPr>
        <w:t xml:space="preserve"> + </w:t>
      </w:r>
      <w:r>
        <w:rPr>
          <w:i/>
          <w:lang w:val="en-US"/>
        </w:rPr>
        <w:t>P</w:t>
      </w:r>
      <w:r w:rsidRPr="008B2938">
        <w:rPr>
          <w:sz w:val="36"/>
          <w:vertAlign w:val="subscript"/>
        </w:rPr>
        <w:t xml:space="preserve">2 </w:t>
      </w:r>
      <w:r w:rsidRPr="008B2938">
        <w:rPr>
          <w:i/>
        </w:rPr>
        <w:t>=</w:t>
      </w:r>
      <w:r w:rsidRPr="008B2938">
        <w:t xml:space="preserve">1530+5730 = 7260 </w:t>
      </w:r>
      <w:r>
        <w:rPr>
          <w:lang w:val="en-US"/>
        </w:rPr>
        <w:t>B</w:t>
      </w:r>
      <w:r>
        <w:t>т</w:t>
      </w:r>
    </w:p>
    <w:p w:rsidR="0079640B" w:rsidRDefault="0079640B" w:rsidP="0079640B">
      <w:pPr>
        <w:spacing w:line="360" w:lineRule="exact"/>
        <w:ind w:firstLine="900"/>
        <w:jc w:val="both"/>
      </w:pPr>
    </w:p>
    <w:p w:rsidR="0079640B" w:rsidRPr="008B2938" w:rsidRDefault="0079640B" w:rsidP="0079640B">
      <w:pPr>
        <w:spacing w:line="360" w:lineRule="exact"/>
        <w:ind w:firstLine="900"/>
        <w:jc w:val="both"/>
      </w:pPr>
      <w:r>
        <w:t>Проверка:</w:t>
      </w:r>
    </w:p>
    <w:p w:rsidR="0079640B" w:rsidRPr="008B2938" w:rsidRDefault="0079640B" w:rsidP="0079640B">
      <w:pPr>
        <w:spacing w:line="360" w:lineRule="exact"/>
        <w:ind w:firstLine="900"/>
        <w:jc w:val="both"/>
      </w:pPr>
      <w:r>
        <w:rPr>
          <w:i/>
          <w:lang w:val="en-US"/>
        </w:rPr>
        <w:t>P</w:t>
      </w:r>
      <w:r w:rsidRPr="008B2938">
        <w:rPr>
          <w:i/>
        </w:rPr>
        <w:t xml:space="preserve"> =</w:t>
      </w:r>
      <w:r w:rsidRPr="008B2938">
        <w:t>3∙</w:t>
      </w:r>
      <w:r w:rsidRPr="008B2938">
        <w:rPr>
          <w:i/>
          <w:sz w:val="36"/>
          <w:vertAlign w:val="subscript"/>
        </w:rPr>
        <w:t xml:space="preserve"> 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A</w:t>
      </w:r>
      <w:r w:rsidRPr="008B2938">
        <w:rPr>
          <w:i/>
          <w:sz w:val="36"/>
          <w:vertAlign w:val="superscript"/>
        </w:rPr>
        <w:t>2</w:t>
      </w:r>
      <w:r w:rsidRPr="008B2938">
        <w:t>∙</w:t>
      </w:r>
      <w:r w:rsidRPr="008B2938">
        <w:rPr>
          <w:i/>
          <w:lang w:val="en-US"/>
        </w:rPr>
        <w:t>r</w:t>
      </w:r>
      <w:r w:rsidRPr="008B2938">
        <w:rPr>
          <w:i/>
        </w:rPr>
        <w:t xml:space="preserve"> </w:t>
      </w:r>
      <w:r w:rsidRPr="008B2938">
        <w:t>= 3 ∙15,56</w:t>
      </w:r>
      <w:r w:rsidRPr="008B2938">
        <w:rPr>
          <w:sz w:val="36"/>
          <w:vertAlign w:val="superscript"/>
        </w:rPr>
        <w:t>2</w:t>
      </w:r>
      <w:r w:rsidRPr="008B2938">
        <w:t xml:space="preserve"> ∙10 = 7260 </w:t>
      </w:r>
      <w:r>
        <w:rPr>
          <w:lang w:val="en-US"/>
        </w:rPr>
        <w:t>B</w:t>
      </w:r>
      <w:r>
        <w:t>т</w:t>
      </w:r>
    </w:p>
    <w:p w:rsidR="0079640B" w:rsidRDefault="0079640B"/>
    <w:p w:rsidR="00725CB3" w:rsidRDefault="00725CB3"/>
    <w:p w:rsidR="00725CB3" w:rsidRDefault="00725CB3" w:rsidP="00725CB3">
      <w:pPr>
        <w:spacing w:line="360" w:lineRule="exact"/>
        <w:ind w:firstLine="900"/>
        <w:jc w:val="both"/>
      </w:pPr>
      <w:r w:rsidRPr="00725CB3">
        <w:rPr>
          <w:b/>
        </w:rPr>
        <w:t>Обрыв в точке 1</w:t>
      </w:r>
      <w:r>
        <w:t xml:space="preserve"> </w:t>
      </w:r>
    </w:p>
    <w:p w:rsidR="00725CB3" w:rsidRDefault="00725CB3" w:rsidP="00725CB3">
      <w:pPr>
        <w:spacing w:line="360" w:lineRule="exact"/>
        <w:ind w:firstLine="900"/>
        <w:jc w:val="both"/>
      </w:pPr>
      <w:r>
        <w:t>(</w:t>
      </w:r>
      <w:r>
        <w:rPr>
          <w:i/>
          <w:u w:val="single"/>
          <w:lang w:val="en-US"/>
        </w:rPr>
        <w:t>I</w:t>
      </w:r>
      <w:r w:rsidRPr="00C6661F">
        <w:rPr>
          <w:i/>
          <w:sz w:val="36"/>
          <w:vertAlign w:val="subscript"/>
          <w:lang w:val="en-US"/>
        </w:rPr>
        <w:t>A</w:t>
      </w:r>
      <w:r w:rsidRPr="008B2938">
        <w:rPr>
          <w:i/>
        </w:rPr>
        <w:t xml:space="preserve"> </w:t>
      </w:r>
      <w:r w:rsidRPr="008B2938">
        <w:t xml:space="preserve">= </w:t>
      </w:r>
      <w:smartTag w:uri="urn:schemas-microsoft-com:office:smarttags" w:element="metricconverter">
        <w:smartTagPr>
          <w:attr w:name="ProductID" w:val="0 A"/>
        </w:smartTagPr>
        <w:r w:rsidRPr="008B2938">
          <w:t xml:space="preserve">0 </w:t>
        </w:r>
        <w:r>
          <w:rPr>
            <w:lang w:val="en-US"/>
          </w:rPr>
          <w:t>A</w:t>
        </w:r>
      </w:smartTag>
      <w:r>
        <w:t>) токи в фазах нагрузки:</w:t>
      </w:r>
    </w:p>
    <w:p w:rsidR="00725CB3" w:rsidRPr="00EF5D3A" w:rsidRDefault="00725CB3" w:rsidP="00725CB3">
      <w:pPr>
        <w:spacing w:line="360" w:lineRule="exact"/>
        <w:ind w:firstLine="900"/>
        <w:jc w:val="both"/>
        <w:rPr>
          <w:lang w:val="en-US"/>
        </w:rPr>
      </w:pP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b</w:t>
      </w:r>
      <w:proofErr w:type="spellEnd"/>
      <w:r>
        <w:rPr>
          <w:i/>
          <w:sz w:val="36"/>
          <w:vertAlign w:val="subscript"/>
        </w:rPr>
        <w:t>с</w:t>
      </w:r>
      <w:r w:rsidRPr="00EF5D3A">
        <w:rPr>
          <w:i/>
          <w:lang w:val="en-US"/>
        </w:rPr>
        <w:t xml:space="preserve"> </w:t>
      </w:r>
      <w:r w:rsidRPr="00EF5D3A">
        <w:rPr>
          <w:lang w:val="en-US"/>
        </w:rPr>
        <w:t xml:space="preserve">= </w:t>
      </w:r>
      <w:r>
        <w:rPr>
          <w:i/>
          <w:u w:val="single"/>
          <w:lang w:val="en-US"/>
        </w:rPr>
        <w:t>U</w:t>
      </w:r>
      <w:r w:rsidRPr="00C6661F">
        <w:rPr>
          <w:i/>
          <w:sz w:val="36"/>
          <w:vertAlign w:val="subscript"/>
          <w:lang w:val="en-US"/>
        </w:rPr>
        <w:t>B</w:t>
      </w:r>
      <w:r>
        <w:rPr>
          <w:i/>
          <w:sz w:val="36"/>
          <w:vertAlign w:val="subscript"/>
        </w:rPr>
        <w:t>С</w:t>
      </w:r>
      <w:r w:rsidRPr="00EF5D3A">
        <w:rPr>
          <w:i/>
          <w:sz w:val="36"/>
          <w:vertAlign w:val="subscript"/>
          <w:lang w:val="en-US"/>
        </w:rPr>
        <w:t xml:space="preserve"> </w:t>
      </w:r>
      <w:r w:rsidRPr="00EF5D3A">
        <w:rPr>
          <w:lang w:val="en-US"/>
        </w:rPr>
        <w:t>/</w:t>
      </w:r>
      <w:r w:rsidRPr="00725CB3">
        <w:rPr>
          <w:u w:val="single"/>
          <w:lang w:val="en-US"/>
        </w:rPr>
        <w:t>z</w:t>
      </w:r>
      <w:r w:rsidRPr="00EF5D3A">
        <w:rPr>
          <w:lang w:val="en-US"/>
        </w:rPr>
        <w:t xml:space="preserve"> = 220∙</w:t>
      </w:r>
      <w:r>
        <w:rPr>
          <w:lang w:val="en-US"/>
        </w:rPr>
        <w:t>e</w:t>
      </w:r>
      <w:r w:rsidRPr="00EF5D3A">
        <w:rPr>
          <w:lang w:val="en-US"/>
        </w:rPr>
        <w:t xml:space="preserve"> </w:t>
      </w:r>
      <w:r w:rsidRPr="00EF5D3A">
        <w:rPr>
          <w:sz w:val="36"/>
          <w:vertAlign w:val="superscript"/>
          <w:lang w:val="en-US"/>
        </w:rPr>
        <w:t>-</w:t>
      </w:r>
      <w:r w:rsidRPr="006161DF">
        <w:rPr>
          <w:i/>
          <w:sz w:val="36"/>
          <w:vertAlign w:val="superscript"/>
          <w:lang w:val="en-US"/>
        </w:rPr>
        <w:t>j</w:t>
      </w:r>
      <w:r w:rsidRPr="00EF5D3A">
        <w:rPr>
          <w:sz w:val="36"/>
          <w:vertAlign w:val="superscript"/>
          <w:lang w:val="en-US"/>
        </w:rPr>
        <w:t>120</w:t>
      </w:r>
      <w:r w:rsidRPr="00EF5D3A">
        <w:rPr>
          <w:lang w:val="en-US"/>
        </w:rPr>
        <w:t xml:space="preserve"> </w:t>
      </w:r>
      <w:proofErr w:type="gramStart"/>
      <w:r w:rsidRPr="00EF5D3A">
        <w:rPr>
          <w:lang w:val="en-US"/>
        </w:rPr>
        <w:t>/(</w:t>
      </w:r>
      <w:proofErr w:type="gramEnd"/>
      <w:r w:rsidRPr="00EF5D3A">
        <w:rPr>
          <w:lang w:val="en-US"/>
        </w:rPr>
        <w:t>10+</w:t>
      </w:r>
      <w:r w:rsidRPr="006161DF">
        <w:rPr>
          <w:i/>
          <w:lang w:val="en-US"/>
        </w:rPr>
        <w:t>j</w:t>
      </w:r>
      <w:r w:rsidRPr="00EF5D3A">
        <w:rPr>
          <w:lang w:val="en-US"/>
        </w:rPr>
        <w:t>10) = -15-</w:t>
      </w:r>
      <w:r w:rsidRPr="006161DF">
        <w:rPr>
          <w:i/>
          <w:lang w:val="en-US"/>
        </w:rPr>
        <w:t>j</w:t>
      </w:r>
      <w:r w:rsidRPr="00EF5D3A">
        <w:rPr>
          <w:i/>
          <w:lang w:val="en-US"/>
        </w:rPr>
        <w:t xml:space="preserve"> </w:t>
      </w:r>
      <w:smartTag w:uri="urn:schemas-microsoft-com:office:smarttags" w:element="metricconverter">
        <w:smartTagPr>
          <w:attr w:name="ProductID" w:val="4,03 A"/>
        </w:smartTagPr>
        <w:r w:rsidRPr="00EF5D3A">
          <w:rPr>
            <w:lang w:val="en-US"/>
          </w:rPr>
          <w:t xml:space="preserve">4,03 </w:t>
        </w:r>
        <w:r>
          <w:rPr>
            <w:lang w:val="en-US"/>
          </w:rPr>
          <w:t>A</w:t>
        </w:r>
      </w:smartTag>
    </w:p>
    <w:p w:rsidR="00725CB3" w:rsidRPr="00C46329" w:rsidRDefault="00725CB3" w:rsidP="00725CB3">
      <w:pPr>
        <w:spacing w:line="360" w:lineRule="exact"/>
        <w:ind w:firstLine="900"/>
        <w:jc w:val="both"/>
        <w:rPr>
          <w:lang w:val="en-US"/>
        </w:rPr>
      </w:pP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ab</w:t>
      </w:r>
      <w:proofErr w:type="spellEnd"/>
      <w:r w:rsidRPr="00EF5D3A">
        <w:rPr>
          <w:i/>
          <w:lang w:val="en-US"/>
        </w:rPr>
        <w:t xml:space="preserve"> </w:t>
      </w:r>
      <w:r w:rsidRPr="00EF5D3A">
        <w:rPr>
          <w:lang w:val="en-US"/>
        </w:rPr>
        <w:t xml:space="preserve">= 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с</w:t>
      </w:r>
      <w:r>
        <w:rPr>
          <w:i/>
          <w:sz w:val="36"/>
          <w:vertAlign w:val="subscript"/>
          <w:lang w:val="en-US"/>
        </w:rPr>
        <w:t>a</w:t>
      </w:r>
      <w:r w:rsidRPr="00EF5D3A">
        <w:rPr>
          <w:lang w:val="en-US"/>
        </w:rPr>
        <w:t xml:space="preserve"> = </w:t>
      </w:r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</w:rPr>
        <w:t>С</w:t>
      </w:r>
      <w:r w:rsidRPr="00C6661F">
        <w:rPr>
          <w:i/>
          <w:sz w:val="36"/>
          <w:vertAlign w:val="subscript"/>
          <w:lang w:val="en-US"/>
        </w:rPr>
        <w:t>B</w:t>
      </w:r>
      <w:r w:rsidRPr="00EF5D3A">
        <w:rPr>
          <w:i/>
          <w:sz w:val="36"/>
          <w:vertAlign w:val="subscript"/>
          <w:lang w:val="en-US"/>
        </w:rPr>
        <w:t xml:space="preserve"> </w:t>
      </w:r>
      <w:r w:rsidRPr="00EF5D3A">
        <w:rPr>
          <w:lang w:val="en-US"/>
        </w:rPr>
        <w:t>/2</w:t>
      </w:r>
      <w:r w:rsidRPr="00725CB3">
        <w:rPr>
          <w:u w:val="single"/>
          <w:lang w:val="en-US"/>
        </w:rPr>
        <w:t>z</w:t>
      </w:r>
      <w:r w:rsidRPr="00EF5D3A">
        <w:rPr>
          <w:lang w:val="en-US"/>
        </w:rPr>
        <w:t xml:space="preserve"> = (-220∙</w:t>
      </w:r>
      <w:r>
        <w:rPr>
          <w:lang w:val="en-US"/>
        </w:rPr>
        <w:t>e</w:t>
      </w:r>
      <w:r w:rsidRPr="00EF5D3A">
        <w:rPr>
          <w:lang w:val="en-US"/>
        </w:rPr>
        <w:t xml:space="preserve"> </w:t>
      </w:r>
      <w:r w:rsidRPr="00EF5D3A">
        <w:rPr>
          <w:sz w:val="36"/>
          <w:vertAlign w:val="superscript"/>
          <w:lang w:val="en-US"/>
        </w:rPr>
        <w:t>-</w:t>
      </w:r>
      <w:proofErr w:type="gramStart"/>
      <w:r w:rsidRPr="006161DF">
        <w:rPr>
          <w:i/>
          <w:sz w:val="36"/>
          <w:vertAlign w:val="superscript"/>
          <w:lang w:val="en-US"/>
        </w:rPr>
        <w:t>j</w:t>
      </w:r>
      <w:r w:rsidRPr="00EF5D3A">
        <w:rPr>
          <w:sz w:val="36"/>
          <w:vertAlign w:val="superscript"/>
          <w:lang w:val="en-US"/>
        </w:rPr>
        <w:t>120</w:t>
      </w:r>
      <w:r w:rsidRPr="00EF5D3A">
        <w:rPr>
          <w:lang w:val="en-US"/>
        </w:rPr>
        <w:t xml:space="preserve"> )</w:t>
      </w:r>
      <w:proofErr w:type="gramEnd"/>
      <w:r w:rsidRPr="00EF5D3A">
        <w:rPr>
          <w:lang w:val="en-US"/>
        </w:rPr>
        <w:t>/(2∙ (10+</w:t>
      </w:r>
      <w:r w:rsidRPr="006161DF">
        <w:rPr>
          <w:i/>
          <w:lang w:val="en-US"/>
        </w:rPr>
        <w:t>j</w:t>
      </w:r>
      <w:r w:rsidRPr="00EF5D3A">
        <w:rPr>
          <w:lang w:val="en-US"/>
        </w:rPr>
        <w:t>10)) = 7,5 +</w:t>
      </w:r>
      <w:r w:rsidRPr="006161DF">
        <w:rPr>
          <w:i/>
          <w:lang w:val="en-US"/>
        </w:rPr>
        <w:t>j</w:t>
      </w:r>
      <w:r w:rsidRPr="00EF5D3A">
        <w:rPr>
          <w:lang w:val="en-US"/>
        </w:rPr>
        <w:t xml:space="preserve">2,02 </w:t>
      </w:r>
      <w:r>
        <w:rPr>
          <w:lang w:val="en-US"/>
        </w:rPr>
        <w:t>A</w:t>
      </w:r>
    </w:p>
    <w:p w:rsidR="00725CB3" w:rsidRPr="00C46329" w:rsidRDefault="00725CB3" w:rsidP="00725CB3">
      <w:pPr>
        <w:spacing w:line="360" w:lineRule="exact"/>
        <w:ind w:firstLine="900"/>
        <w:jc w:val="both"/>
        <w:rPr>
          <w:lang w:val="en-US"/>
        </w:rPr>
      </w:pPr>
      <w:r>
        <w:t>Вычислим</w:t>
      </w:r>
      <w:r w:rsidRPr="00C46329">
        <w:rPr>
          <w:lang w:val="en-US"/>
        </w:rPr>
        <w:t xml:space="preserve"> </w:t>
      </w:r>
      <w:r>
        <w:t>линейные</w:t>
      </w:r>
      <w:r w:rsidRPr="00C46329">
        <w:rPr>
          <w:lang w:val="en-US"/>
        </w:rPr>
        <w:t xml:space="preserve"> </w:t>
      </w:r>
      <w:r>
        <w:t>токи</w:t>
      </w:r>
      <w:r w:rsidRPr="00C46329">
        <w:rPr>
          <w:lang w:val="en-US"/>
        </w:rPr>
        <w:t>:</w:t>
      </w:r>
    </w:p>
    <w:p w:rsidR="00725CB3" w:rsidRPr="00C46329" w:rsidRDefault="00725CB3" w:rsidP="00725CB3">
      <w:pPr>
        <w:spacing w:line="360" w:lineRule="exact"/>
        <w:ind w:firstLine="900"/>
        <w:jc w:val="both"/>
        <w:rPr>
          <w:lang w:val="en-US"/>
        </w:rPr>
      </w:pPr>
      <w:r>
        <w:rPr>
          <w:i/>
          <w:u w:val="single"/>
          <w:lang w:val="en-US"/>
        </w:rPr>
        <w:t>I</w:t>
      </w:r>
      <w:r w:rsidRPr="00C6661F">
        <w:rPr>
          <w:i/>
          <w:sz w:val="36"/>
          <w:vertAlign w:val="subscript"/>
          <w:lang w:val="en-US"/>
        </w:rPr>
        <w:t>A</w:t>
      </w:r>
      <w:r w:rsidRPr="00C46329">
        <w:rPr>
          <w:i/>
          <w:lang w:val="en-US"/>
        </w:rPr>
        <w:t xml:space="preserve"> </w:t>
      </w:r>
      <w:r w:rsidRPr="00C46329">
        <w:rPr>
          <w:lang w:val="en-US"/>
        </w:rPr>
        <w:t xml:space="preserve">= 0 </w:t>
      </w:r>
      <w:r>
        <w:t>А</w:t>
      </w:r>
      <w:r w:rsidRPr="00C46329">
        <w:rPr>
          <w:lang w:val="en-US"/>
        </w:rPr>
        <w:t xml:space="preserve"> </w:t>
      </w:r>
    </w:p>
    <w:p w:rsidR="00725CB3" w:rsidRPr="00C46329" w:rsidRDefault="00725CB3" w:rsidP="00725CB3">
      <w:pPr>
        <w:spacing w:line="360" w:lineRule="exact"/>
        <w:ind w:firstLine="900"/>
        <w:jc w:val="both"/>
        <w:rPr>
          <w:lang w:val="en-US"/>
        </w:rPr>
      </w:pP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С</w:t>
      </w:r>
      <w:r w:rsidRPr="00C46329">
        <w:rPr>
          <w:i/>
          <w:lang w:val="en-US"/>
        </w:rPr>
        <w:t xml:space="preserve"> </w:t>
      </w:r>
      <w:r w:rsidRPr="00C46329">
        <w:rPr>
          <w:lang w:val="en-US"/>
        </w:rPr>
        <w:t>= -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В</w:t>
      </w:r>
      <w:r w:rsidRPr="00C46329">
        <w:rPr>
          <w:i/>
          <w:lang w:val="en-US"/>
        </w:rPr>
        <w:t xml:space="preserve"> </w:t>
      </w:r>
      <w:r w:rsidRPr="00C46329">
        <w:rPr>
          <w:lang w:val="en-US"/>
        </w:rPr>
        <w:t>=</w:t>
      </w:r>
      <w:r w:rsidRPr="00C46329">
        <w:rPr>
          <w:i/>
          <w:u w:val="single"/>
          <w:lang w:val="en-US"/>
        </w:rPr>
        <w:t xml:space="preserve"> 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ca</w:t>
      </w:r>
      <w:r w:rsidRPr="00C46329">
        <w:rPr>
          <w:lang w:val="en-US"/>
        </w:rPr>
        <w:t>-</w:t>
      </w:r>
      <w:r w:rsidRPr="00C46329">
        <w:rPr>
          <w:i/>
          <w:u w:val="single"/>
          <w:lang w:val="en-US"/>
        </w:rPr>
        <w:t xml:space="preserve"> </w:t>
      </w:r>
      <w:proofErr w:type="spellStart"/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  <w:lang w:val="en-US"/>
        </w:rPr>
        <w:t>bc</w:t>
      </w:r>
      <w:proofErr w:type="spellEnd"/>
      <w:r w:rsidRPr="00C46329">
        <w:rPr>
          <w:i/>
          <w:sz w:val="36"/>
          <w:vertAlign w:val="subscript"/>
          <w:lang w:val="en-US"/>
        </w:rPr>
        <w:t xml:space="preserve"> </w:t>
      </w:r>
      <w:r w:rsidRPr="00C46329">
        <w:rPr>
          <w:lang w:val="en-US"/>
        </w:rPr>
        <w:t>= 22</w:t>
      </w:r>
      <w:proofErr w:type="gramStart"/>
      <w:r w:rsidRPr="00C46329">
        <w:rPr>
          <w:lang w:val="en-US"/>
        </w:rPr>
        <w:t>,5</w:t>
      </w:r>
      <w:proofErr w:type="gramEnd"/>
      <w:r w:rsidRPr="00C46329">
        <w:rPr>
          <w:lang w:val="en-US"/>
        </w:rPr>
        <w:t>+</w:t>
      </w:r>
      <w:r>
        <w:rPr>
          <w:i/>
          <w:lang w:val="en-US"/>
        </w:rPr>
        <w:t>j</w:t>
      </w:r>
      <w:r w:rsidRPr="00C46329">
        <w:rPr>
          <w:lang w:val="en-US"/>
        </w:rPr>
        <w:t>6,05 = 23,3∙</w:t>
      </w:r>
      <w:r>
        <w:rPr>
          <w:lang w:val="en-US"/>
        </w:rPr>
        <w:t>e</w:t>
      </w:r>
      <w:r w:rsidRPr="00C46329">
        <w:rPr>
          <w:lang w:val="en-US"/>
        </w:rPr>
        <w:t xml:space="preserve"> </w:t>
      </w:r>
      <w:r w:rsidRPr="00C46329">
        <w:rPr>
          <w:sz w:val="36"/>
          <w:vertAlign w:val="superscript"/>
          <w:lang w:val="en-US"/>
        </w:rPr>
        <w:t>–</w:t>
      </w:r>
      <w:r>
        <w:rPr>
          <w:i/>
          <w:sz w:val="36"/>
          <w:vertAlign w:val="superscript"/>
          <w:lang w:val="en-US"/>
        </w:rPr>
        <w:t>j</w:t>
      </w:r>
      <w:r w:rsidRPr="00C46329">
        <w:rPr>
          <w:sz w:val="36"/>
          <w:vertAlign w:val="superscript"/>
          <w:lang w:val="en-US"/>
        </w:rPr>
        <w:t>15</w:t>
      </w:r>
    </w:p>
    <w:p w:rsidR="00725CB3" w:rsidRPr="00C46329" w:rsidRDefault="00725CB3" w:rsidP="00725CB3">
      <w:pPr>
        <w:spacing w:line="360" w:lineRule="exact"/>
        <w:ind w:firstLine="900"/>
        <w:jc w:val="both"/>
        <w:rPr>
          <w:lang w:val="en-US"/>
        </w:rPr>
      </w:pPr>
      <w:r>
        <w:rPr>
          <w:lang w:val="en-US"/>
        </w:rPr>
        <w:t xml:space="preserve"> </w:t>
      </w:r>
      <w:r>
        <w:t>Определим</w:t>
      </w:r>
      <w:r w:rsidRPr="00C46329">
        <w:rPr>
          <w:lang w:val="en-US"/>
        </w:rPr>
        <w:t xml:space="preserve"> </w:t>
      </w:r>
      <w:r>
        <w:t>показания</w:t>
      </w:r>
      <w:r w:rsidRPr="00C46329">
        <w:rPr>
          <w:lang w:val="en-US"/>
        </w:rPr>
        <w:t xml:space="preserve"> </w:t>
      </w:r>
      <w:r>
        <w:t>ваттметров</w:t>
      </w:r>
      <w:r w:rsidRPr="00C46329">
        <w:rPr>
          <w:lang w:val="en-US"/>
        </w:rPr>
        <w:t>:</w:t>
      </w:r>
    </w:p>
    <w:p w:rsidR="00725CB3" w:rsidRPr="00C46329" w:rsidRDefault="00725CB3" w:rsidP="00725CB3">
      <w:pPr>
        <w:spacing w:line="360" w:lineRule="exact"/>
        <w:ind w:firstLine="900"/>
        <w:jc w:val="both"/>
        <w:rPr>
          <w:lang w:val="en-US"/>
        </w:rPr>
      </w:pPr>
      <w:r>
        <w:rPr>
          <w:i/>
          <w:lang w:val="en-US"/>
        </w:rPr>
        <w:t>P</w:t>
      </w:r>
      <w:r w:rsidRPr="00C46329">
        <w:rPr>
          <w:sz w:val="36"/>
          <w:vertAlign w:val="subscript"/>
          <w:lang w:val="en-US"/>
        </w:rPr>
        <w:t>1</w:t>
      </w:r>
      <w:r w:rsidRPr="00C46329">
        <w:rPr>
          <w:i/>
          <w:lang w:val="en-US"/>
        </w:rPr>
        <w:t xml:space="preserve"> </w:t>
      </w:r>
      <w:r w:rsidRPr="00C46329">
        <w:rPr>
          <w:lang w:val="en-US"/>
        </w:rPr>
        <w:t xml:space="preserve">= 0 </w:t>
      </w:r>
    </w:p>
    <w:p w:rsidR="00725CB3" w:rsidRPr="00C46329" w:rsidRDefault="00725CB3" w:rsidP="00725CB3">
      <w:pPr>
        <w:spacing w:line="360" w:lineRule="exact"/>
        <w:ind w:firstLine="900"/>
        <w:jc w:val="both"/>
        <w:rPr>
          <w:lang w:val="en-US"/>
        </w:rPr>
      </w:pPr>
      <w:r w:rsidRPr="002B59F9">
        <w:rPr>
          <w:i/>
          <w:lang w:val="en-US"/>
        </w:rPr>
        <w:t>P</w:t>
      </w:r>
      <w:r w:rsidRPr="00C46329">
        <w:rPr>
          <w:sz w:val="36"/>
          <w:vertAlign w:val="subscript"/>
          <w:lang w:val="en-US"/>
        </w:rPr>
        <w:t>2</w:t>
      </w:r>
      <w:r w:rsidRPr="00C46329">
        <w:rPr>
          <w:lang w:val="en-US"/>
        </w:rPr>
        <w:t>=</w:t>
      </w:r>
      <w:r w:rsidRPr="007E75BF">
        <w:rPr>
          <w:i/>
          <w:lang w:val="en-US"/>
        </w:rPr>
        <w:t>Re</w:t>
      </w:r>
      <w:r w:rsidRPr="00C46329">
        <w:rPr>
          <w:lang w:val="en-US"/>
        </w:rPr>
        <w:t xml:space="preserve"> [</w:t>
      </w:r>
      <w:r>
        <w:rPr>
          <w:i/>
          <w:u w:val="single"/>
          <w:lang w:val="en-US"/>
        </w:rPr>
        <w:t>U</w:t>
      </w:r>
      <w:r>
        <w:rPr>
          <w:i/>
          <w:sz w:val="36"/>
          <w:vertAlign w:val="subscript"/>
        </w:rPr>
        <w:t>С</w:t>
      </w:r>
      <w:r>
        <w:rPr>
          <w:i/>
          <w:sz w:val="36"/>
          <w:vertAlign w:val="subscript"/>
          <w:lang w:val="en-US"/>
        </w:rPr>
        <w:t>B</w:t>
      </w:r>
      <w:r w:rsidRPr="00C46329">
        <w:rPr>
          <w:i/>
          <w:sz w:val="36"/>
          <w:vertAlign w:val="subscript"/>
          <w:lang w:val="en-US"/>
        </w:rPr>
        <w:t xml:space="preserve"> </w:t>
      </w:r>
      <w:r w:rsidRPr="00C46329">
        <w:rPr>
          <w:lang w:val="en-US"/>
        </w:rPr>
        <w:t>∙</w:t>
      </w:r>
      <w:r w:rsidRPr="00C46329">
        <w:rPr>
          <w:i/>
          <w:sz w:val="36"/>
          <w:vertAlign w:val="subscript"/>
          <w:lang w:val="en-US"/>
        </w:rPr>
        <w:t xml:space="preserve"> </w:t>
      </w:r>
      <w:r>
        <w:rPr>
          <w:i/>
          <w:u w:val="single"/>
          <w:lang w:val="en-US"/>
        </w:rPr>
        <w:t>I</w:t>
      </w:r>
      <w:r>
        <w:rPr>
          <w:i/>
          <w:sz w:val="36"/>
          <w:vertAlign w:val="subscript"/>
        </w:rPr>
        <w:t>С</w:t>
      </w:r>
      <w:r w:rsidRPr="00C46329">
        <w:rPr>
          <w:i/>
          <w:sz w:val="36"/>
          <w:vertAlign w:val="superscript"/>
          <w:lang w:val="en-US"/>
        </w:rPr>
        <w:t>*</w:t>
      </w:r>
      <w:r w:rsidRPr="00C46329">
        <w:rPr>
          <w:lang w:val="en-US"/>
        </w:rPr>
        <w:t>] =</w:t>
      </w:r>
      <w:r w:rsidRPr="00C46329">
        <w:rPr>
          <w:i/>
          <w:lang w:val="en-US"/>
        </w:rPr>
        <w:t xml:space="preserve"> </w:t>
      </w:r>
      <w:r w:rsidRPr="007E75BF">
        <w:rPr>
          <w:i/>
          <w:lang w:val="en-US"/>
        </w:rPr>
        <w:t>Re</w:t>
      </w:r>
      <w:r w:rsidRPr="00C46329">
        <w:rPr>
          <w:lang w:val="en-US"/>
        </w:rPr>
        <w:t xml:space="preserve"> [(220∙</w:t>
      </w:r>
      <w:r>
        <w:rPr>
          <w:lang w:val="en-US"/>
        </w:rPr>
        <w:t>e</w:t>
      </w:r>
      <w:r w:rsidRPr="00C46329">
        <w:rPr>
          <w:lang w:val="en-US"/>
        </w:rPr>
        <w:t xml:space="preserve"> </w:t>
      </w:r>
      <w:r w:rsidRPr="00C46329"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 w:rsidRPr="00C46329">
        <w:rPr>
          <w:sz w:val="36"/>
          <w:vertAlign w:val="superscript"/>
          <w:lang w:val="en-US"/>
        </w:rPr>
        <w:t>60</w:t>
      </w:r>
      <w:r w:rsidRPr="00C46329">
        <w:rPr>
          <w:lang w:val="en-US"/>
        </w:rPr>
        <w:t>) ∙ (23</w:t>
      </w:r>
      <w:proofErr w:type="gramStart"/>
      <w:r w:rsidRPr="00C46329">
        <w:rPr>
          <w:lang w:val="en-US"/>
        </w:rPr>
        <w:t>,3</w:t>
      </w:r>
      <w:proofErr w:type="gramEnd"/>
      <w:r w:rsidRPr="00C46329">
        <w:rPr>
          <w:lang w:val="en-US"/>
        </w:rPr>
        <w:t>∙</w:t>
      </w:r>
      <w:r>
        <w:rPr>
          <w:lang w:val="en-US"/>
        </w:rPr>
        <w:t>e</w:t>
      </w:r>
      <w:r w:rsidRPr="00C46329">
        <w:rPr>
          <w:lang w:val="en-US"/>
        </w:rPr>
        <w:t xml:space="preserve"> </w:t>
      </w:r>
      <w:r w:rsidRPr="00C46329">
        <w:rPr>
          <w:sz w:val="36"/>
          <w:vertAlign w:val="superscript"/>
          <w:lang w:val="en-US"/>
        </w:rPr>
        <w:t>–</w:t>
      </w:r>
      <w:r w:rsidRPr="006161DF">
        <w:rPr>
          <w:i/>
          <w:sz w:val="36"/>
          <w:vertAlign w:val="superscript"/>
          <w:lang w:val="en-US"/>
        </w:rPr>
        <w:t>j</w:t>
      </w:r>
      <w:r w:rsidRPr="00C46329">
        <w:rPr>
          <w:sz w:val="36"/>
          <w:vertAlign w:val="superscript"/>
          <w:lang w:val="en-US"/>
        </w:rPr>
        <w:t>15</w:t>
      </w:r>
      <w:r w:rsidRPr="00C46329">
        <w:rPr>
          <w:lang w:val="en-US"/>
        </w:rPr>
        <w:t xml:space="preserve">)] = 220 ∙ 23,3 ∙ </w:t>
      </w:r>
      <w:r>
        <w:rPr>
          <w:lang w:val="en-US"/>
        </w:rPr>
        <w:t>cos</w:t>
      </w:r>
      <w:r w:rsidRPr="00C46329">
        <w:rPr>
          <w:lang w:val="en-US"/>
        </w:rPr>
        <w:t xml:space="preserve"> 45˚ = 3630 </w:t>
      </w:r>
      <w:r>
        <w:rPr>
          <w:lang w:val="en-US"/>
        </w:rPr>
        <w:t>B</w:t>
      </w:r>
      <w:r>
        <w:t>т</w:t>
      </w:r>
    </w:p>
    <w:p w:rsidR="00725CB3" w:rsidRPr="00725CB3" w:rsidRDefault="00725CB3">
      <w:pPr>
        <w:rPr>
          <w:lang w:val="en-US"/>
        </w:rPr>
      </w:pPr>
    </w:p>
    <w:sectPr w:rsidR="00725CB3" w:rsidRPr="00725CB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6A35"/>
    <w:rsid w:val="0004171B"/>
    <w:rsid w:val="000D3B38"/>
    <w:rsid w:val="00250565"/>
    <w:rsid w:val="00541161"/>
    <w:rsid w:val="0058197A"/>
    <w:rsid w:val="00725CB3"/>
    <w:rsid w:val="0079640B"/>
    <w:rsid w:val="007C6A35"/>
    <w:rsid w:val="00814E6E"/>
    <w:rsid w:val="00B33A53"/>
    <w:rsid w:val="00BD32F0"/>
    <w:rsid w:val="00CC4D0C"/>
    <w:rsid w:val="00DF07FD"/>
    <w:rsid w:val="00EA673C"/>
    <w:rsid w:val="00F57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0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74BE"/>
    <w:pPr>
      <w:spacing w:after="0" w:line="240" w:lineRule="auto"/>
    </w:pPr>
    <w:rPr>
      <w:rFonts w:ascii="Times New Roman" w:eastAsia="Times New Roman" w:hAnsi="Times New Roman" w:cs="Times New Roman"/>
      <w:color w:val="000000"/>
      <w:spacing w:val="-20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74BE"/>
    <w:pPr>
      <w:spacing w:after="0" w:line="240" w:lineRule="auto"/>
    </w:pPr>
    <w:rPr>
      <w:rFonts w:ascii="Times New Roman" w:eastAsia="Times New Roman" w:hAnsi="Times New Roman" w:cs="Times New Roman"/>
      <w:color w:val="000000"/>
      <w:spacing w:val="-20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4.jpe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A8757C-F7A5-4477-9BDE-623B36B020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5</Pages>
  <Words>552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АО "Татэнергосбыт"</Company>
  <LinksUpToDate>false</LinksUpToDate>
  <CharactersWithSpaces>3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</dc:creator>
  <cp:keywords/>
  <dc:description/>
  <cp:lastModifiedBy>Mila</cp:lastModifiedBy>
  <cp:revision>7</cp:revision>
  <dcterms:created xsi:type="dcterms:W3CDTF">2018-10-29T15:57:00Z</dcterms:created>
  <dcterms:modified xsi:type="dcterms:W3CDTF">2018-10-29T17:42:00Z</dcterms:modified>
</cp:coreProperties>
</file>